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74" r:id="rId3"/>
    <p:sldId id="263" r:id="rId4"/>
    <p:sldId id="257" r:id="rId5"/>
    <p:sldId id="265" r:id="rId6"/>
    <p:sldId id="266" r:id="rId7"/>
    <p:sldId id="270" r:id="rId8"/>
    <p:sldId id="271" r:id="rId9"/>
    <p:sldId id="267" r:id="rId10"/>
    <p:sldId id="275" r:id="rId11"/>
    <p:sldId id="272" r:id="rId12"/>
    <p:sldId id="276" r:id="rId13"/>
    <p:sldId id="273" r:id="rId14"/>
    <p:sldId id="269" r:id="rId15"/>
    <p:sldId id="268" r:id="rId16"/>
    <p:sldId id="290" r:id="rId17"/>
    <p:sldId id="277" r:id="rId18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1C1C1C"/>
    <a:srgbClr val="CC6600"/>
    <a:srgbClr val="CC3300"/>
    <a:srgbClr val="FFCC00"/>
    <a:srgbClr val="990033"/>
    <a:srgbClr val="24486C"/>
    <a:srgbClr val="29292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84"/>
    <p:restoredTop sz="94660"/>
  </p:normalViewPr>
  <p:slideViewPr>
    <p:cSldViewPr showGuides="1">
      <p:cViewPr>
        <p:scale>
          <a:sx n="66" d="100"/>
          <a:sy n="66" d="100"/>
        </p:scale>
        <p:origin x="-564" y="-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6.w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8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2056" name="Freeform 9"/>
            <p:cNvSpPr>
              <a:spLocks noEditPoints="1"/>
            </p:cNvSpPr>
            <p:nvPr/>
          </p:nvSpPr>
          <p:spPr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88" y="691"/>
                </a:cxn>
                <a:cxn ang="0">
                  <a:pos x="76" y="654"/>
                </a:cxn>
                <a:cxn ang="0">
                  <a:pos x="87" y="527"/>
                </a:cxn>
                <a:cxn ang="0">
                  <a:pos x="88" y="455"/>
                </a:cxn>
                <a:cxn ang="0">
                  <a:pos x="74" y="383"/>
                </a:cxn>
                <a:cxn ang="0">
                  <a:pos x="45" y="387"/>
                </a:cxn>
                <a:cxn ang="0">
                  <a:pos x="146" y="314"/>
                </a:cxn>
                <a:cxn ang="0">
                  <a:pos x="504" y="257"/>
                </a:cxn>
                <a:cxn ang="0">
                  <a:pos x="473" y="130"/>
                </a:cxn>
                <a:cxn ang="0">
                  <a:pos x="586" y="69"/>
                </a:cxn>
                <a:cxn ang="0">
                  <a:pos x="613" y="123"/>
                </a:cxn>
                <a:cxn ang="0">
                  <a:pos x="651" y="171"/>
                </a:cxn>
                <a:cxn ang="0">
                  <a:pos x="669" y="194"/>
                </a:cxn>
                <a:cxn ang="0">
                  <a:pos x="757" y="180"/>
                </a:cxn>
                <a:cxn ang="0">
                  <a:pos x="617" y="268"/>
                </a:cxn>
                <a:cxn ang="0">
                  <a:pos x="821" y="305"/>
                </a:cxn>
                <a:cxn ang="0">
                  <a:pos x="850" y="282"/>
                </a:cxn>
                <a:cxn ang="0">
                  <a:pos x="813" y="440"/>
                </a:cxn>
                <a:cxn ang="0">
                  <a:pos x="814" y="513"/>
                </a:cxn>
                <a:cxn ang="0">
                  <a:pos x="827" y="533"/>
                </a:cxn>
                <a:cxn ang="0">
                  <a:pos x="815" y="679"/>
                </a:cxn>
                <a:cxn ang="0">
                  <a:pos x="462" y="934"/>
                </a:cxn>
                <a:cxn ang="0">
                  <a:pos x="113" y="406"/>
                </a:cxn>
                <a:cxn ang="0">
                  <a:pos x="788" y="394"/>
                </a:cxn>
                <a:cxn ang="0">
                  <a:pos x="447" y="906"/>
                </a:cxn>
                <a:cxn ang="0">
                  <a:pos x="432" y="407"/>
                </a:cxn>
                <a:cxn ang="0">
                  <a:pos x="562" y="391"/>
                </a:cxn>
                <a:cxn ang="0">
                  <a:pos x="381" y="379"/>
                </a:cxn>
                <a:cxn ang="0">
                  <a:pos x="311" y="405"/>
                </a:cxn>
                <a:cxn ang="0">
                  <a:pos x="351" y="412"/>
                </a:cxn>
                <a:cxn ang="0">
                  <a:pos x="621" y="336"/>
                </a:cxn>
                <a:cxn ang="0">
                  <a:pos x="168" y="383"/>
                </a:cxn>
                <a:cxn ang="0">
                  <a:pos x="210" y="358"/>
                </a:cxn>
                <a:cxn ang="0">
                  <a:pos x="131" y="381"/>
                </a:cxn>
                <a:cxn ang="0">
                  <a:pos x="377" y="362"/>
                </a:cxn>
                <a:cxn ang="0">
                  <a:pos x="422" y="354"/>
                </a:cxn>
                <a:cxn ang="0">
                  <a:pos x="90" y="290"/>
                </a:cxn>
                <a:cxn ang="0">
                  <a:pos x="25" y="240"/>
                </a:cxn>
                <a:cxn ang="0">
                  <a:pos x="105" y="215"/>
                </a:cxn>
                <a:cxn ang="0">
                  <a:pos x="178" y="195"/>
                </a:cxn>
                <a:cxn ang="0">
                  <a:pos x="188" y="183"/>
                </a:cxn>
                <a:cxn ang="0">
                  <a:pos x="180" y="145"/>
                </a:cxn>
                <a:cxn ang="0">
                  <a:pos x="136" y="138"/>
                </a:cxn>
                <a:cxn ang="0">
                  <a:pos x="152" y="86"/>
                </a:cxn>
                <a:cxn ang="0">
                  <a:pos x="192" y="118"/>
                </a:cxn>
                <a:cxn ang="0">
                  <a:pos x="382" y="82"/>
                </a:cxn>
                <a:cxn ang="0">
                  <a:pos x="404" y="38"/>
                </a:cxn>
                <a:cxn ang="0">
                  <a:pos x="351" y="154"/>
                </a:cxn>
                <a:cxn ang="0">
                  <a:pos x="390" y="215"/>
                </a:cxn>
                <a:cxn ang="0">
                  <a:pos x="416" y="229"/>
                </a:cxn>
                <a:cxn ang="0">
                  <a:pos x="447" y="236"/>
                </a:cxn>
                <a:cxn ang="0">
                  <a:pos x="469" y="257"/>
                </a:cxn>
                <a:cxn ang="0">
                  <a:pos x="298" y="137"/>
                </a:cxn>
                <a:cxn ang="0">
                  <a:pos x="421" y="135"/>
                </a:cxn>
                <a:cxn ang="0">
                  <a:pos x="458" y="121"/>
                </a:cxn>
                <a:cxn ang="0">
                  <a:pos x="429" y="853"/>
                </a:cxn>
                <a:cxn ang="0">
                  <a:pos x="428" y="589"/>
                </a:cxn>
                <a:cxn ang="0">
                  <a:pos x="757" y="784"/>
                </a:cxn>
              </a:cxnLst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1270" cap="flat" cmpd="sng">
              <a:solidFill>
                <a:srgbClr val="96969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57" name="Text Box 10"/>
            <p:cNvSpPr txBox="1"/>
            <p:nvPr/>
          </p:nvSpPr>
          <p:spPr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endPara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4000" cy="533400"/>
          </a:xfrm>
        </p:spPr>
        <p:txBody>
          <a:bodyPr/>
          <a:lstStyle>
            <a:lvl1pPr algn="ctr">
              <a:defRPr sz="4000">
                <a:solidFill>
                  <a:srgbClr val="3A75A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971800"/>
            <a:ext cx="9144000" cy="381000"/>
          </a:xfrm>
        </p:spPr>
        <p:txBody>
          <a:bodyPr/>
          <a:lstStyle>
            <a:lvl1pPr marL="0" indent="0" algn="ctr">
              <a:defRPr sz="2000">
                <a:solidFill>
                  <a:schemeClr val="bg2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89725"/>
            <a:ext cx="21336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89725"/>
            <a:ext cx="28956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68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zh-CN" altLang="en-US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76200"/>
            <a:ext cx="9144000" cy="632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300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1066800" y="990600"/>
            <a:ext cx="7848600" cy="5410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661150"/>
            <a:ext cx="2133600" cy="19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689725"/>
            <a:ext cx="2895600" cy="16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3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 b="1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031" name="Group 16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1032" name="Freeform 17"/>
            <p:cNvSpPr>
              <a:spLocks noEditPoints="1"/>
            </p:cNvSpPr>
            <p:nvPr/>
          </p:nvSpPr>
          <p:spPr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88" y="691"/>
                </a:cxn>
                <a:cxn ang="0">
                  <a:pos x="76" y="654"/>
                </a:cxn>
                <a:cxn ang="0">
                  <a:pos x="87" y="527"/>
                </a:cxn>
                <a:cxn ang="0">
                  <a:pos x="88" y="455"/>
                </a:cxn>
                <a:cxn ang="0">
                  <a:pos x="74" y="383"/>
                </a:cxn>
                <a:cxn ang="0">
                  <a:pos x="45" y="387"/>
                </a:cxn>
                <a:cxn ang="0">
                  <a:pos x="146" y="314"/>
                </a:cxn>
                <a:cxn ang="0">
                  <a:pos x="504" y="257"/>
                </a:cxn>
                <a:cxn ang="0">
                  <a:pos x="473" y="130"/>
                </a:cxn>
                <a:cxn ang="0">
                  <a:pos x="586" y="69"/>
                </a:cxn>
                <a:cxn ang="0">
                  <a:pos x="613" y="123"/>
                </a:cxn>
                <a:cxn ang="0">
                  <a:pos x="651" y="171"/>
                </a:cxn>
                <a:cxn ang="0">
                  <a:pos x="669" y="194"/>
                </a:cxn>
                <a:cxn ang="0">
                  <a:pos x="757" y="180"/>
                </a:cxn>
                <a:cxn ang="0">
                  <a:pos x="617" y="268"/>
                </a:cxn>
                <a:cxn ang="0">
                  <a:pos x="821" y="305"/>
                </a:cxn>
                <a:cxn ang="0">
                  <a:pos x="850" y="282"/>
                </a:cxn>
                <a:cxn ang="0">
                  <a:pos x="813" y="440"/>
                </a:cxn>
                <a:cxn ang="0">
                  <a:pos x="814" y="513"/>
                </a:cxn>
                <a:cxn ang="0">
                  <a:pos x="827" y="533"/>
                </a:cxn>
                <a:cxn ang="0">
                  <a:pos x="815" y="679"/>
                </a:cxn>
                <a:cxn ang="0">
                  <a:pos x="462" y="934"/>
                </a:cxn>
                <a:cxn ang="0">
                  <a:pos x="113" y="406"/>
                </a:cxn>
                <a:cxn ang="0">
                  <a:pos x="788" y="394"/>
                </a:cxn>
                <a:cxn ang="0">
                  <a:pos x="447" y="906"/>
                </a:cxn>
                <a:cxn ang="0">
                  <a:pos x="432" y="407"/>
                </a:cxn>
                <a:cxn ang="0">
                  <a:pos x="562" y="391"/>
                </a:cxn>
                <a:cxn ang="0">
                  <a:pos x="381" y="379"/>
                </a:cxn>
                <a:cxn ang="0">
                  <a:pos x="311" y="405"/>
                </a:cxn>
                <a:cxn ang="0">
                  <a:pos x="351" y="412"/>
                </a:cxn>
                <a:cxn ang="0">
                  <a:pos x="621" y="336"/>
                </a:cxn>
                <a:cxn ang="0">
                  <a:pos x="168" y="383"/>
                </a:cxn>
                <a:cxn ang="0">
                  <a:pos x="210" y="358"/>
                </a:cxn>
                <a:cxn ang="0">
                  <a:pos x="131" y="381"/>
                </a:cxn>
                <a:cxn ang="0">
                  <a:pos x="377" y="362"/>
                </a:cxn>
                <a:cxn ang="0">
                  <a:pos x="422" y="354"/>
                </a:cxn>
                <a:cxn ang="0">
                  <a:pos x="90" y="290"/>
                </a:cxn>
                <a:cxn ang="0">
                  <a:pos x="25" y="240"/>
                </a:cxn>
                <a:cxn ang="0">
                  <a:pos x="105" y="215"/>
                </a:cxn>
                <a:cxn ang="0">
                  <a:pos x="178" y="195"/>
                </a:cxn>
                <a:cxn ang="0">
                  <a:pos x="188" y="183"/>
                </a:cxn>
                <a:cxn ang="0">
                  <a:pos x="180" y="145"/>
                </a:cxn>
                <a:cxn ang="0">
                  <a:pos x="136" y="138"/>
                </a:cxn>
                <a:cxn ang="0">
                  <a:pos x="152" y="86"/>
                </a:cxn>
                <a:cxn ang="0">
                  <a:pos x="192" y="118"/>
                </a:cxn>
                <a:cxn ang="0">
                  <a:pos x="382" y="82"/>
                </a:cxn>
                <a:cxn ang="0">
                  <a:pos x="404" y="38"/>
                </a:cxn>
                <a:cxn ang="0">
                  <a:pos x="351" y="154"/>
                </a:cxn>
                <a:cxn ang="0">
                  <a:pos x="390" y="215"/>
                </a:cxn>
                <a:cxn ang="0">
                  <a:pos x="416" y="229"/>
                </a:cxn>
                <a:cxn ang="0">
                  <a:pos x="447" y="236"/>
                </a:cxn>
                <a:cxn ang="0">
                  <a:pos x="469" y="257"/>
                </a:cxn>
                <a:cxn ang="0">
                  <a:pos x="298" y="137"/>
                </a:cxn>
                <a:cxn ang="0">
                  <a:pos x="421" y="135"/>
                </a:cxn>
                <a:cxn ang="0">
                  <a:pos x="458" y="121"/>
                </a:cxn>
                <a:cxn ang="0">
                  <a:pos x="429" y="853"/>
                </a:cxn>
                <a:cxn ang="0">
                  <a:pos x="428" y="589"/>
                </a:cxn>
                <a:cxn ang="0">
                  <a:pos x="757" y="784"/>
                </a:cxn>
              </a:cxnLst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>
                <a:alpha val="100000"/>
              </a:srgbClr>
            </a:solidFill>
            <a:ln w="1270" cap="flat" cmpd="sng">
              <a:solidFill>
                <a:srgbClr val="969696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33" name="Text Box 18"/>
            <p:cNvSpPr txBox="1"/>
            <p:nvPr/>
          </p:nvSpPr>
          <p:spPr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lvl="0" eaLnBrk="1" hangingPunct="1"/>
              <a:endPara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fade thruBlk="1"/>
  </p:transition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300000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300000"/>
        <a:defRPr sz="20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300000"/>
        <a:defRPr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1.emf"/><Relationship Id="rId6" Type="http://schemas.openxmlformats.org/officeDocument/2006/relationships/oleObject" Target="../embeddings/oleObject20.bin"/><Relationship Id="rId5" Type="http://schemas.openxmlformats.org/officeDocument/2006/relationships/hyperlink" Target="../4.2/calc.exe" TargetMode="External"/><Relationship Id="rId4" Type="http://schemas.openxmlformats.org/officeDocument/2006/relationships/image" Target="../media/image30.jpeg"/><Relationship Id="rId3" Type="http://schemas.openxmlformats.org/officeDocument/2006/relationships/hyperlink" Target="calc.exe" TargetMode="External"/><Relationship Id="rId2" Type="http://schemas.openxmlformats.org/officeDocument/2006/relationships/image" Target="../media/image29.jpeg"/><Relationship Id="rId1" Type="http://schemas.openxmlformats.org/officeDocument/2006/relationships/image" Target="../media/image23.jpe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2.emf"/><Relationship Id="rId2" Type="http://schemas.openxmlformats.org/officeDocument/2006/relationships/oleObject" Target="../embeddings/oleObject21.bin"/><Relationship Id="rId1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0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5.emf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33.e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6.GI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2" Type="http://schemas.openxmlformats.org/officeDocument/2006/relationships/image" Target="../media/image37.wmf"/><Relationship Id="rId14" Type="http://schemas.openxmlformats.org/officeDocument/2006/relationships/vmlDrawing" Target="../drawings/vmlDrawing11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6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2.bin"/><Relationship Id="rId2" Type="http://schemas.openxmlformats.org/officeDocument/2006/relationships/image" Target="../media/image43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7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e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11.emf"/><Relationship Id="rId2" Type="http://schemas.openxmlformats.org/officeDocument/2006/relationships/oleObject" Target="../embeddings/oleObject5.bin"/><Relationship Id="rId1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6.e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4.emf"/><Relationship Id="rId2" Type="http://schemas.openxmlformats.org/officeDocument/2006/relationships/oleObject" Target="../embeddings/oleObject7.bin"/><Relationship Id="rId13" Type="http://schemas.openxmlformats.org/officeDocument/2006/relationships/vmlDrawing" Target="../drawings/vmlDrawing4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8.emf"/><Relationship Id="rId10" Type="http://schemas.openxmlformats.org/officeDocument/2006/relationships/oleObject" Target="../embeddings/oleObject11.bin"/><Relationship Id="rId1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1.e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.xml"/><Relationship Id="rId10" Type="http://schemas.openxmlformats.org/officeDocument/2006/relationships/hyperlink" Target="04-01.exe" TargetMode="External"/><Relationship Id="rId1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7.wmf"/><Relationship Id="rId7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emf"/><Relationship Id="rId3" Type="http://schemas.openxmlformats.org/officeDocument/2006/relationships/image" Target="../media/image24.emf"/><Relationship Id="rId2" Type="http://schemas.openxmlformats.org/officeDocument/2006/relationships/oleObject" Target="../embeddings/oleObject16.bin"/><Relationship Id="rId10" Type="http://schemas.openxmlformats.org/officeDocument/2006/relationships/vmlDrawing" Target="../drawings/vmlDrawing6.vml"/><Relationship Id="rId1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8.e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5"/>
          <p:cNvSpPr/>
          <p:nvPr/>
        </p:nvSpPr>
        <p:spPr>
          <a:xfrm>
            <a:off x="323850" y="2651125"/>
            <a:ext cx="8113713" cy="23780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pPr indent="266700">
              <a:lnSpc>
                <a:spcPct val="15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智利的复活节岛上矗立着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60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多尊巨人石像，石像一般高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7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米，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重达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30</a:t>
            </a:r>
            <a:r>
              <a:rPr lang="en-US" altLang="zh-CN" sz="2000" b="1" dirty="0">
                <a:latin typeface="Arial" panose="020B0604020202020204" pitchFamily="34" charset="0"/>
                <a:ea typeface="楷体_GB2312" pitchFamily="49" charset="-122"/>
              </a:rPr>
              <a:t>—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90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吨，都是由整块的暗红色火成岩雕凿而成的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美国科学家在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科考中使用的是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“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放射性碳年代鉴定法</a:t>
            </a:r>
            <a:r>
              <a:rPr lang="zh-CN" altLang="en-US" sz="2000" b="1" dirty="0">
                <a:latin typeface="Arial" panose="020B0604020202020204" pitchFamily="34" charset="0"/>
                <a:ea typeface="楷体_GB2312" pitchFamily="49" charset="-122"/>
              </a:rPr>
              <a:t>”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进行考察与研究。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科学家利用碳－</a:t>
            </a:r>
            <a:r>
              <a:rPr lang="en-US" altLang="zh-CN" sz="2000" b="1" dirty="0"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的放射性同位素进行年代鉴定的道理是什么？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  <a:p>
            <a:pPr indent="266700">
              <a:lnSpc>
                <a:spcPct val="150000"/>
              </a:lnSpc>
            </a:pPr>
            <a:r>
              <a:rPr lang="zh-CN" altLang="en-US" sz="2000" b="1" dirty="0">
                <a:latin typeface="楷体_GB2312" pitchFamily="49" charset="-122"/>
                <a:ea typeface="楷体_GB2312" pitchFamily="49" charset="-122"/>
              </a:rPr>
              <a:t>    科学家根据什么数学模型来进行计算呢？</a:t>
            </a:r>
            <a:endParaRPr lang="zh-CN" altLang="en-US" sz="20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75" name="Picture 8" descr="u=1040937377,3581254823&amp;fm=0&amp;gp=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5150" y="692150"/>
            <a:ext cx="2519363" cy="20669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6" name="Picture 9" descr="914913f409d9493abc3109cd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6238" y="5013325"/>
            <a:ext cx="2951162" cy="1844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7" name="Picture 10" descr="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7900" y="260350"/>
            <a:ext cx="3594100" cy="255746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选修内容：</a:t>
            </a: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自我探索 使用工具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pic>
        <p:nvPicPr>
          <p:cNvPr id="13315" name="Picture 3" descr="CJ370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04025" y="0"/>
            <a:ext cx="2124075" cy="18907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05476" name="Group 4"/>
          <p:cNvGrpSpPr/>
          <p:nvPr/>
        </p:nvGrpSpPr>
        <p:grpSpPr>
          <a:xfrm>
            <a:off x="755650" y="1646238"/>
            <a:ext cx="6686550" cy="4995862"/>
            <a:chOff x="1746" y="1452"/>
            <a:chExt cx="3430" cy="2105"/>
          </a:xfrm>
        </p:grpSpPr>
        <p:sp>
          <p:nvSpPr>
            <p:cNvPr id="105477" name="Freeform 5"/>
            <p:cNvSpPr/>
            <p:nvPr/>
          </p:nvSpPr>
          <p:spPr bwMode="gray">
            <a:xfrm>
              <a:off x="4795" y="1452"/>
              <a:ext cx="377" cy="705"/>
            </a:xfrm>
            <a:custGeom>
              <a:avLst/>
              <a:gdLst>
                <a:gd name="T0" fmla="*/ 308 w 308"/>
                <a:gd name="T1" fmla="*/ 120 h 442"/>
                <a:gd name="T2" fmla="*/ 0 w 308"/>
                <a:gd name="T3" fmla="*/ 442 h 442"/>
                <a:gd name="T4" fmla="*/ 0 w 308"/>
                <a:gd name="T5" fmla="*/ 286 h 442"/>
                <a:gd name="T6" fmla="*/ 308 w 308"/>
                <a:gd name="T7" fmla="*/ 0 h 442"/>
                <a:gd name="T8" fmla="*/ 308 w 308"/>
                <a:gd name="T9" fmla="*/ 120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4" name="Freeform 6"/>
            <p:cNvSpPr/>
            <p:nvPr/>
          </p:nvSpPr>
          <p:spPr>
            <a:xfrm>
              <a:off x="2826" y="1452"/>
              <a:ext cx="2350" cy="453"/>
            </a:xfrm>
            <a:custGeom>
              <a:avLst/>
              <a:gdLst/>
              <a:ahLst/>
              <a:cxnLst>
                <a:cxn ang="0">
                  <a:pos x="1973" y="453"/>
                </a:cxn>
                <a:cxn ang="0">
                  <a:pos x="0" y="453"/>
                </a:cxn>
                <a:cxn ang="0">
                  <a:pos x="546" y="0"/>
                </a:cxn>
                <a:cxn ang="0">
                  <a:pos x="2350" y="0"/>
                </a:cxn>
                <a:cxn ang="0">
                  <a:pos x="1973" y="453"/>
                </a:cxn>
              </a:cxnLst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chemeClr val="hlink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79" name="Freeform 7"/>
            <p:cNvSpPr/>
            <p:nvPr/>
          </p:nvSpPr>
          <p:spPr bwMode="gray">
            <a:xfrm>
              <a:off x="4415" y="2149"/>
              <a:ext cx="375" cy="708"/>
            </a:xfrm>
            <a:custGeom>
              <a:avLst/>
              <a:gdLst>
                <a:gd name="T0" fmla="*/ 306 w 306"/>
                <a:gd name="T1" fmla="*/ 122 h 444"/>
                <a:gd name="T2" fmla="*/ 0 w 306"/>
                <a:gd name="T3" fmla="*/ 444 h 444"/>
                <a:gd name="T4" fmla="*/ 0 w 306"/>
                <a:gd name="T5" fmla="*/ 286 h 444"/>
                <a:gd name="T6" fmla="*/ 306 w 306"/>
                <a:gd name="T7" fmla="*/ 0 h 444"/>
                <a:gd name="T8" fmla="*/ 306 w 306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5480" name="Freeform 8"/>
            <p:cNvSpPr/>
            <p:nvPr/>
          </p:nvSpPr>
          <p:spPr bwMode="gray">
            <a:xfrm>
              <a:off x="4038" y="2848"/>
              <a:ext cx="377" cy="709"/>
            </a:xfrm>
            <a:custGeom>
              <a:avLst/>
              <a:gdLst>
                <a:gd name="T0" fmla="*/ 308 w 308"/>
                <a:gd name="T1" fmla="*/ 122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3327" name="Freeform 9"/>
            <p:cNvSpPr/>
            <p:nvPr/>
          </p:nvSpPr>
          <p:spPr>
            <a:xfrm>
              <a:off x="1747" y="2852"/>
              <a:ext cx="2668" cy="452"/>
            </a:xfrm>
            <a:custGeom>
              <a:avLst/>
              <a:gdLst/>
              <a:ahLst/>
              <a:cxnLst>
                <a:cxn ang="0">
                  <a:pos x="2291" y="452"/>
                </a:cxn>
                <a:cxn ang="0">
                  <a:pos x="0" y="452"/>
                </a:cxn>
                <a:cxn ang="0">
                  <a:pos x="546" y="0"/>
                </a:cxn>
                <a:cxn ang="0">
                  <a:pos x="2668" y="0"/>
                </a:cxn>
                <a:cxn ang="0">
                  <a:pos x="2291" y="452"/>
                </a:cxn>
              </a:cxnLst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gray">
            <a:xfrm>
              <a:off x="2827" y="1905"/>
              <a:ext cx="1972" cy="250"/>
            </a:xfrm>
            <a:prstGeom prst="rect">
              <a:avLst/>
            </a:prstGeom>
            <a:gradFill rotWithShape="1">
              <a:gsLst>
                <a:gs pos="0">
                  <a:schemeClr val="hlink">
                    <a:gamma/>
                    <a:shade val="72549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汇报展示  全班比拼 </a:t>
              </a:r>
              <a:r>
                <a: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29" name="Freeform 11"/>
            <p:cNvSpPr/>
            <p:nvPr/>
          </p:nvSpPr>
          <p:spPr>
            <a:xfrm>
              <a:off x="2288" y="2149"/>
              <a:ext cx="2506" cy="457"/>
            </a:xfrm>
            <a:custGeom>
              <a:avLst/>
              <a:gdLst/>
              <a:ahLst/>
              <a:cxnLst>
                <a:cxn ang="0">
                  <a:pos x="2132" y="457"/>
                </a:cxn>
                <a:cxn ang="0">
                  <a:pos x="0" y="457"/>
                </a:cxn>
                <a:cxn ang="0">
                  <a:pos x="546" y="0"/>
                </a:cxn>
                <a:cxn ang="0">
                  <a:pos x="2506" y="0"/>
                </a:cxn>
                <a:cxn ang="0">
                  <a:pos x="2132" y="457"/>
                </a:cxn>
              </a:cxnLst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chemeClr val="folHlink">
                <a:alpha val="100000"/>
              </a:schemeClr>
            </a:solidFill>
            <a:ln w="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5484" name="Rectangle 12"/>
            <p:cNvSpPr>
              <a:spLocks noChangeArrowheads="1"/>
            </p:cNvSpPr>
            <p:nvPr/>
          </p:nvSpPr>
          <p:spPr bwMode="gray">
            <a:xfrm>
              <a:off x="2290" y="2604"/>
              <a:ext cx="2134" cy="250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72549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小组分工  合作探索  </a:t>
              </a: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485" name="Rectangle 13"/>
            <p:cNvSpPr>
              <a:spLocks noChangeArrowheads="1"/>
            </p:cNvSpPr>
            <p:nvPr/>
          </p:nvSpPr>
          <p:spPr bwMode="gray">
            <a:xfrm>
              <a:off x="1746" y="3306"/>
              <a:ext cx="2297" cy="24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72549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72549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准备好计算器及其使用说明书 </a:t>
              </a:r>
              <a:endParaRPr kumimoji="0" lang="zh-CN" altLang="en-US" sz="20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5488" name="Text Box 16"/>
          <p:cNvSpPr txBox="1"/>
          <p:nvPr/>
        </p:nvSpPr>
        <p:spPr>
          <a:xfrm>
            <a:off x="2195513" y="5373688"/>
            <a:ext cx="3744912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了解计算器的基本使用方法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5489" name="Rectangle 17"/>
          <p:cNvSpPr/>
          <p:nvPr/>
        </p:nvSpPr>
        <p:spPr>
          <a:xfrm>
            <a:off x="2771775" y="3716338"/>
            <a:ext cx="3960813" cy="3667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b="1" dirty="0">
                <a:latin typeface="Arial" panose="020B0604020202020204" pitchFamily="34" charset="0"/>
                <a:ea typeface="宋体" panose="02010600030101010101" pitchFamily="2" charset="-122"/>
              </a:rPr>
              <a:t>计算器计算分数指数幂的方法 </a:t>
            </a:r>
            <a:endParaRPr lang="zh-CN" altLang="en-US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05493" name="Group 21"/>
          <p:cNvGrpSpPr/>
          <p:nvPr/>
        </p:nvGrpSpPr>
        <p:grpSpPr>
          <a:xfrm>
            <a:off x="6372225" y="4365625"/>
            <a:ext cx="1657350" cy="823913"/>
            <a:chOff x="2516" y="3748"/>
            <a:chExt cx="1044" cy="519"/>
          </a:xfrm>
        </p:grpSpPr>
        <p:pic>
          <p:nvPicPr>
            <p:cNvPr id="13321" name="Picture 22" descr="002">
              <a:hlinkClick r:id="rId3"/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6" y="3748"/>
              <a:ext cx="1044" cy="519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3322" name="Text Box 23">
              <a:hlinkClick r:id="rId5"/>
            </p:cNvPr>
            <p:cNvSpPr txBox="1"/>
            <p:nvPr/>
          </p:nvSpPr>
          <p:spPr>
            <a:xfrm>
              <a:off x="2744" y="3838"/>
              <a:ext cx="72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20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器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05497" name="Object 25"/>
          <p:cNvGraphicFramePr>
            <a:graphicFrameLocks noChangeAspect="1"/>
          </p:cNvGraphicFramePr>
          <p:nvPr>
            <p:ph idx="1"/>
          </p:nvPr>
        </p:nvGraphicFramePr>
        <p:xfrm>
          <a:off x="3851275" y="1635125"/>
          <a:ext cx="338455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6" imgW="5276215" imgH="795655" progId="Word.Document.8">
                  <p:embed/>
                </p:oleObj>
              </mc:Choice>
              <mc:Fallback>
                <p:oleObj name="" r:id="rId6" imgW="5276215" imgH="795655" progId="Word.Document.8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7"/>
                      <a:srcRect r="58220"/>
                      <a:stretch>
                        <a:fillRect/>
                      </a:stretch>
                    </p:blipFill>
                    <p:spPr>
                      <a:xfrm>
                        <a:off x="3851275" y="1635125"/>
                        <a:ext cx="3384550" cy="121761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105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88" grpId="0"/>
      <p:bldP spid="1054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选修内容：</a:t>
            </a: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运用知识  强化练习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4339" name="Group 9"/>
          <p:cNvGrpSpPr/>
          <p:nvPr/>
        </p:nvGrpSpPr>
        <p:grpSpPr>
          <a:xfrm>
            <a:off x="1258888" y="2060575"/>
            <a:ext cx="7056437" cy="3457575"/>
            <a:chOff x="839" y="935"/>
            <a:chExt cx="4445" cy="2178"/>
          </a:xfrm>
        </p:grpSpPr>
        <p:grpSp>
          <p:nvGrpSpPr>
            <p:cNvPr id="14350" name="Group 4"/>
            <p:cNvGrpSpPr/>
            <p:nvPr/>
          </p:nvGrpSpPr>
          <p:grpSpPr>
            <a:xfrm>
              <a:off x="839" y="935"/>
              <a:ext cx="4445" cy="2178"/>
              <a:chOff x="703" y="1842"/>
              <a:chExt cx="4445" cy="2178"/>
            </a:xfrm>
          </p:grpSpPr>
          <p:sp>
            <p:nvSpPr>
              <p:cNvPr id="14352" name="AutoShape 5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53" name="AutoShape 6"/>
              <p:cNvSpPr/>
              <p:nvPr/>
            </p:nvSpPr>
            <p:spPr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07763" dir="2699999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练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习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graphicFrame>
          <p:nvGraphicFramePr>
            <p:cNvPr id="14351" name="Object 8"/>
            <p:cNvGraphicFramePr>
              <a:graphicFrameLocks noChangeAspect="1"/>
            </p:cNvGraphicFramePr>
            <p:nvPr/>
          </p:nvGraphicFramePr>
          <p:xfrm>
            <a:off x="1429" y="1117"/>
            <a:ext cx="3719" cy="19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2" imgW="5276215" imgH="1649095" progId="Word.Document.8">
                    <p:embed/>
                  </p:oleObj>
                </mc:Choice>
                <mc:Fallback>
                  <p:oleObj name="" r:id="rId2" imgW="5276215" imgH="1649095" progId="Word.Document.8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3"/>
                        <a:srcRect r="38922"/>
                        <a:stretch>
                          <a:fillRect/>
                        </a:stretch>
                      </p:blipFill>
                      <p:spPr>
                        <a:xfrm>
                          <a:off x="1429" y="1117"/>
                          <a:ext cx="3719" cy="190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0" name="Group 10"/>
          <p:cNvGrpSpPr/>
          <p:nvPr/>
        </p:nvGrpSpPr>
        <p:grpSpPr>
          <a:xfrm>
            <a:off x="3348038" y="981075"/>
            <a:ext cx="2611437" cy="989013"/>
            <a:chOff x="1094" y="715"/>
            <a:chExt cx="1645" cy="623"/>
          </a:xfrm>
        </p:grpSpPr>
        <p:grpSp>
          <p:nvGrpSpPr>
            <p:cNvPr id="14341" name="Group 11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14343" name="Group 12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14348" name="Oval 13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49" name="Oval 14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344" name="Oval 15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5" name="Oval 16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6" name="Oval 17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47" name="Oval 18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342" name="Text Box 19"/>
            <p:cNvSpPr txBox="1"/>
            <p:nvPr/>
          </p:nvSpPr>
          <p:spPr>
            <a:xfrm>
              <a:off x="1349" y="791"/>
              <a:ext cx="1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.1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整体建构 理论升华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11648" name="Rectangle 32"/>
          <p:cNvSpPr/>
          <p:nvPr/>
        </p:nvSpPr>
        <p:spPr>
          <a:xfrm>
            <a:off x="2987675" y="5157788"/>
            <a:ext cx="2592388" cy="585787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rgbClr val="009999"/>
            </a:solidFill>
            <a:prstDash val="solid"/>
            <a:miter/>
            <a:headEnd type="none" w="med" len="med"/>
            <a:tailEnd type="none" w="med" len="med"/>
          </a:ln>
          <a:effectLst>
            <a:outerShdw dist="35921" dir="2699999" algn="ctr" rotWithShape="0">
              <a:schemeClr val="bg2"/>
            </a:outerShdw>
          </a:effectLst>
        </p:spPr>
        <p:txBody>
          <a:bodyPr wrap="none" anchor="ctr"/>
          <a:p>
            <a:pPr algn="ctr"/>
            <a:r>
              <a:rPr lang="zh-CN" altLang="en-US" sz="2400" b="1" dirty="0">
                <a:solidFill>
                  <a:srgbClr val="009999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有理指数幂  </a:t>
            </a:r>
            <a:endParaRPr lang="zh-CN" altLang="en-US" sz="2400" b="1" dirty="0">
              <a:solidFill>
                <a:srgbClr val="009999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11673" name="Group 57"/>
          <p:cNvGrpSpPr/>
          <p:nvPr/>
        </p:nvGrpSpPr>
        <p:grpSpPr>
          <a:xfrm>
            <a:off x="2195513" y="4797425"/>
            <a:ext cx="4194175" cy="855663"/>
            <a:chOff x="1383" y="3022"/>
            <a:chExt cx="2642" cy="539"/>
          </a:xfrm>
        </p:grpSpPr>
        <p:sp>
          <p:nvSpPr>
            <p:cNvPr id="15383" name="Freeform 31"/>
            <p:cNvSpPr/>
            <p:nvPr/>
          </p:nvSpPr>
          <p:spPr>
            <a:xfrm rot="-9992874" flipH="1">
              <a:off x="1383" y="3022"/>
              <a:ext cx="510" cy="539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" y="536"/>
                </a:cxn>
                <a:cxn ang="0">
                  <a:pos x="4" y="525"/>
                </a:cxn>
                <a:cxn ang="0">
                  <a:pos x="8" y="508"/>
                </a:cxn>
                <a:cxn ang="0">
                  <a:pos x="17" y="486"/>
                </a:cxn>
                <a:cxn ang="0">
                  <a:pos x="26" y="460"/>
                </a:cxn>
                <a:cxn ang="0">
                  <a:pos x="39" y="430"/>
                </a:cxn>
                <a:cxn ang="0">
                  <a:pos x="55" y="400"/>
                </a:cxn>
                <a:cxn ang="0">
                  <a:pos x="74" y="368"/>
                </a:cxn>
                <a:cxn ang="0">
                  <a:pos x="97" y="336"/>
                </a:cxn>
                <a:cxn ang="0">
                  <a:pos x="123" y="305"/>
                </a:cxn>
                <a:cxn ang="0">
                  <a:pos x="153" y="277"/>
                </a:cxn>
                <a:cxn ang="0">
                  <a:pos x="187" y="251"/>
                </a:cxn>
                <a:cxn ang="0">
                  <a:pos x="221" y="231"/>
                </a:cxn>
                <a:cxn ang="0">
                  <a:pos x="253" y="219"/>
                </a:cxn>
                <a:cxn ang="0">
                  <a:pos x="283" y="212"/>
                </a:cxn>
                <a:cxn ang="0">
                  <a:pos x="308" y="209"/>
                </a:cxn>
                <a:cxn ang="0">
                  <a:pos x="331" y="209"/>
                </a:cxn>
                <a:cxn ang="0">
                  <a:pos x="352" y="212"/>
                </a:cxn>
                <a:cxn ang="0">
                  <a:pos x="369" y="217"/>
                </a:cxn>
                <a:cxn ang="0">
                  <a:pos x="382" y="223"/>
                </a:cxn>
                <a:cxn ang="0">
                  <a:pos x="392" y="227"/>
                </a:cxn>
                <a:cxn ang="0">
                  <a:pos x="398" y="231"/>
                </a:cxn>
                <a:cxn ang="0">
                  <a:pos x="400" y="233"/>
                </a:cxn>
                <a:cxn ang="0">
                  <a:pos x="353" y="331"/>
                </a:cxn>
                <a:cxn ang="0">
                  <a:pos x="510" y="258"/>
                </a:cxn>
                <a:cxn ang="0">
                  <a:pos x="474" y="0"/>
                </a:cxn>
                <a:cxn ang="0">
                  <a:pos x="444" y="104"/>
                </a:cxn>
                <a:cxn ang="0">
                  <a:pos x="441" y="103"/>
                </a:cxn>
                <a:cxn ang="0">
                  <a:pos x="435" y="99"/>
                </a:cxn>
                <a:cxn ang="0">
                  <a:pos x="427" y="93"/>
                </a:cxn>
                <a:cxn ang="0">
                  <a:pos x="414" y="88"/>
                </a:cxn>
                <a:cxn ang="0">
                  <a:pos x="399" y="84"/>
                </a:cxn>
                <a:cxn ang="0">
                  <a:pos x="380" y="79"/>
                </a:cxn>
                <a:cxn ang="0">
                  <a:pos x="359" y="77"/>
                </a:cxn>
                <a:cxn ang="0">
                  <a:pos x="335" y="77"/>
                </a:cxn>
                <a:cxn ang="0">
                  <a:pos x="310" y="81"/>
                </a:cxn>
                <a:cxn ang="0">
                  <a:pos x="280" y="88"/>
                </a:cxn>
                <a:cxn ang="0">
                  <a:pos x="250" y="102"/>
                </a:cxn>
                <a:cxn ang="0">
                  <a:pos x="219" y="120"/>
                </a:cxn>
                <a:cxn ang="0">
                  <a:pos x="185" y="146"/>
                </a:cxn>
                <a:cxn ang="0">
                  <a:pos x="151" y="180"/>
                </a:cxn>
                <a:cxn ang="0">
                  <a:pos x="119" y="216"/>
                </a:cxn>
                <a:cxn ang="0">
                  <a:pos x="92" y="253"/>
                </a:cxn>
                <a:cxn ang="0">
                  <a:pos x="71" y="294"/>
                </a:cxn>
                <a:cxn ang="0">
                  <a:pos x="52" y="334"/>
                </a:cxn>
                <a:cxn ang="0">
                  <a:pos x="37" y="373"/>
                </a:cxn>
                <a:cxn ang="0">
                  <a:pos x="25" y="411"/>
                </a:cxn>
                <a:cxn ang="0">
                  <a:pos x="16" y="446"/>
                </a:cxn>
                <a:cxn ang="0">
                  <a:pos x="9" y="476"/>
                </a:cxn>
                <a:cxn ang="0">
                  <a:pos x="4" y="503"/>
                </a:cxn>
                <a:cxn ang="0">
                  <a:pos x="2" y="522"/>
                </a:cxn>
                <a:cxn ang="0">
                  <a:pos x="0" y="535"/>
                </a:cxn>
                <a:cxn ang="0">
                  <a:pos x="0" y="539"/>
                </a:cxn>
              </a:cxnLst>
              <a:pathLst>
                <a:path w="982" h="774">
                  <a:moveTo>
                    <a:pt x="0" y="774"/>
                  </a:moveTo>
                  <a:lnTo>
                    <a:pt x="2" y="770"/>
                  </a:lnTo>
                  <a:lnTo>
                    <a:pt x="8" y="754"/>
                  </a:lnTo>
                  <a:lnTo>
                    <a:pt x="16" y="730"/>
                  </a:lnTo>
                  <a:lnTo>
                    <a:pt x="32" y="698"/>
                  </a:lnTo>
                  <a:lnTo>
                    <a:pt x="50" y="660"/>
                  </a:lnTo>
                  <a:lnTo>
                    <a:pt x="76" y="618"/>
                  </a:lnTo>
                  <a:lnTo>
                    <a:pt x="106" y="574"/>
                  </a:lnTo>
                  <a:lnTo>
                    <a:pt x="142" y="528"/>
                  </a:lnTo>
                  <a:lnTo>
                    <a:pt x="186" y="482"/>
                  </a:lnTo>
                  <a:lnTo>
                    <a:pt x="236" y="438"/>
                  </a:lnTo>
                  <a:lnTo>
                    <a:pt x="294" y="398"/>
                  </a:lnTo>
                  <a:lnTo>
                    <a:pt x="360" y="360"/>
                  </a:lnTo>
                  <a:lnTo>
                    <a:pt x="426" y="332"/>
                  </a:lnTo>
                  <a:lnTo>
                    <a:pt x="488" y="314"/>
                  </a:lnTo>
                  <a:lnTo>
                    <a:pt x="544" y="304"/>
                  </a:lnTo>
                  <a:lnTo>
                    <a:pt x="594" y="300"/>
                  </a:lnTo>
                  <a:lnTo>
                    <a:pt x="638" y="300"/>
                  </a:lnTo>
                  <a:lnTo>
                    <a:pt x="678" y="304"/>
                  </a:lnTo>
                  <a:lnTo>
                    <a:pt x="710" y="312"/>
                  </a:lnTo>
                  <a:lnTo>
                    <a:pt x="736" y="320"/>
                  </a:lnTo>
                  <a:lnTo>
                    <a:pt x="754" y="326"/>
                  </a:lnTo>
                  <a:lnTo>
                    <a:pt x="766" y="332"/>
                  </a:lnTo>
                  <a:lnTo>
                    <a:pt x="770" y="334"/>
                  </a:lnTo>
                  <a:lnTo>
                    <a:pt x="680" y="476"/>
                  </a:lnTo>
                  <a:lnTo>
                    <a:pt x="982" y="370"/>
                  </a:lnTo>
                  <a:lnTo>
                    <a:pt x="912" y="0"/>
                  </a:lnTo>
                  <a:lnTo>
                    <a:pt x="854" y="150"/>
                  </a:lnTo>
                  <a:lnTo>
                    <a:pt x="850" y="148"/>
                  </a:lnTo>
                  <a:lnTo>
                    <a:pt x="838" y="142"/>
                  </a:lnTo>
                  <a:lnTo>
                    <a:pt x="822" y="134"/>
                  </a:lnTo>
                  <a:lnTo>
                    <a:pt x="798" y="126"/>
                  </a:lnTo>
                  <a:lnTo>
                    <a:pt x="768" y="120"/>
                  </a:lnTo>
                  <a:lnTo>
                    <a:pt x="732" y="114"/>
                  </a:lnTo>
                  <a:lnTo>
                    <a:pt x="692" y="110"/>
                  </a:lnTo>
                  <a:lnTo>
                    <a:pt x="646" y="110"/>
                  </a:lnTo>
                  <a:lnTo>
                    <a:pt x="596" y="116"/>
                  </a:lnTo>
                  <a:lnTo>
                    <a:pt x="540" y="126"/>
                  </a:lnTo>
                  <a:lnTo>
                    <a:pt x="482" y="146"/>
                  </a:lnTo>
                  <a:lnTo>
                    <a:pt x="422" y="172"/>
                  </a:lnTo>
                  <a:lnTo>
                    <a:pt x="356" y="210"/>
                  </a:lnTo>
                  <a:lnTo>
                    <a:pt x="290" y="258"/>
                  </a:lnTo>
                  <a:lnTo>
                    <a:pt x="230" y="310"/>
                  </a:lnTo>
                  <a:lnTo>
                    <a:pt x="178" y="364"/>
                  </a:lnTo>
                  <a:lnTo>
                    <a:pt x="136" y="422"/>
                  </a:lnTo>
                  <a:lnTo>
                    <a:pt x="100" y="480"/>
                  </a:lnTo>
                  <a:lnTo>
                    <a:pt x="72" y="536"/>
                  </a:lnTo>
                  <a:lnTo>
                    <a:pt x="48" y="590"/>
                  </a:lnTo>
                  <a:lnTo>
                    <a:pt x="30" y="640"/>
                  </a:lnTo>
                  <a:lnTo>
                    <a:pt x="18" y="684"/>
                  </a:lnTo>
                  <a:lnTo>
                    <a:pt x="8" y="722"/>
                  </a:lnTo>
                  <a:lnTo>
                    <a:pt x="4" y="750"/>
                  </a:lnTo>
                  <a:lnTo>
                    <a:pt x="0" y="768"/>
                  </a:lnTo>
                  <a:lnTo>
                    <a:pt x="0" y="774"/>
                  </a:lnTo>
                </a:path>
              </a:pathLst>
            </a:custGeom>
            <a:gradFill rotWithShape="1">
              <a:gsLst>
                <a:gs pos="0">
                  <a:srgbClr val="17A2A2">
                    <a:alpha val="32001"/>
                  </a:srgbClr>
                </a:gs>
                <a:gs pos="100000">
                  <a:srgbClr val="009999">
                    <a:alpha val="100000"/>
                  </a:srgbClr>
                </a:gs>
              </a:gsLst>
              <a:lin ang="0" scaled="1"/>
              <a:tileRect/>
            </a:gra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5384" name="Freeform 33"/>
            <p:cNvSpPr/>
            <p:nvPr/>
          </p:nvSpPr>
          <p:spPr>
            <a:xfrm rot="10041753">
              <a:off x="3515" y="3022"/>
              <a:ext cx="510" cy="539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1" y="536"/>
                </a:cxn>
                <a:cxn ang="0">
                  <a:pos x="4" y="525"/>
                </a:cxn>
                <a:cxn ang="0">
                  <a:pos x="8" y="508"/>
                </a:cxn>
                <a:cxn ang="0">
                  <a:pos x="17" y="486"/>
                </a:cxn>
                <a:cxn ang="0">
                  <a:pos x="26" y="460"/>
                </a:cxn>
                <a:cxn ang="0">
                  <a:pos x="39" y="430"/>
                </a:cxn>
                <a:cxn ang="0">
                  <a:pos x="55" y="400"/>
                </a:cxn>
                <a:cxn ang="0">
                  <a:pos x="74" y="368"/>
                </a:cxn>
                <a:cxn ang="0">
                  <a:pos x="97" y="336"/>
                </a:cxn>
                <a:cxn ang="0">
                  <a:pos x="123" y="305"/>
                </a:cxn>
                <a:cxn ang="0">
                  <a:pos x="153" y="277"/>
                </a:cxn>
                <a:cxn ang="0">
                  <a:pos x="187" y="251"/>
                </a:cxn>
                <a:cxn ang="0">
                  <a:pos x="221" y="231"/>
                </a:cxn>
                <a:cxn ang="0">
                  <a:pos x="253" y="219"/>
                </a:cxn>
                <a:cxn ang="0">
                  <a:pos x="283" y="212"/>
                </a:cxn>
                <a:cxn ang="0">
                  <a:pos x="308" y="209"/>
                </a:cxn>
                <a:cxn ang="0">
                  <a:pos x="331" y="209"/>
                </a:cxn>
                <a:cxn ang="0">
                  <a:pos x="352" y="212"/>
                </a:cxn>
                <a:cxn ang="0">
                  <a:pos x="369" y="217"/>
                </a:cxn>
                <a:cxn ang="0">
                  <a:pos x="382" y="223"/>
                </a:cxn>
                <a:cxn ang="0">
                  <a:pos x="392" y="227"/>
                </a:cxn>
                <a:cxn ang="0">
                  <a:pos x="398" y="231"/>
                </a:cxn>
                <a:cxn ang="0">
                  <a:pos x="400" y="233"/>
                </a:cxn>
                <a:cxn ang="0">
                  <a:pos x="353" y="331"/>
                </a:cxn>
                <a:cxn ang="0">
                  <a:pos x="510" y="258"/>
                </a:cxn>
                <a:cxn ang="0">
                  <a:pos x="474" y="0"/>
                </a:cxn>
                <a:cxn ang="0">
                  <a:pos x="444" y="104"/>
                </a:cxn>
                <a:cxn ang="0">
                  <a:pos x="441" y="103"/>
                </a:cxn>
                <a:cxn ang="0">
                  <a:pos x="435" y="99"/>
                </a:cxn>
                <a:cxn ang="0">
                  <a:pos x="427" y="93"/>
                </a:cxn>
                <a:cxn ang="0">
                  <a:pos x="414" y="88"/>
                </a:cxn>
                <a:cxn ang="0">
                  <a:pos x="399" y="84"/>
                </a:cxn>
                <a:cxn ang="0">
                  <a:pos x="380" y="79"/>
                </a:cxn>
                <a:cxn ang="0">
                  <a:pos x="359" y="77"/>
                </a:cxn>
                <a:cxn ang="0">
                  <a:pos x="335" y="77"/>
                </a:cxn>
                <a:cxn ang="0">
                  <a:pos x="310" y="81"/>
                </a:cxn>
                <a:cxn ang="0">
                  <a:pos x="280" y="88"/>
                </a:cxn>
                <a:cxn ang="0">
                  <a:pos x="250" y="102"/>
                </a:cxn>
                <a:cxn ang="0">
                  <a:pos x="219" y="120"/>
                </a:cxn>
                <a:cxn ang="0">
                  <a:pos x="185" y="146"/>
                </a:cxn>
                <a:cxn ang="0">
                  <a:pos x="151" y="180"/>
                </a:cxn>
                <a:cxn ang="0">
                  <a:pos x="119" y="216"/>
                </a:cxn>
                <a:cxn ang="0">
                  <a:pos x="92" y="253"/>
                </a:cxn>
                <a:cxn ang="0">
                  <a:pos x="71" y="294"/>
                </a:cxn>
                <a:cxn ang="0">
                  <a:pos x="52" y="334"/>
                </a:cxn>
                <a:cxn ang="0">
                  <a:pos x="37" y="373"/>
                </a:cxn>
                <a:cxn ang="0">
                  <a:pos x="25" y="411"/>
                </a:cxn>
                <a:cxn ang="0">
                  <a:pos x="16" y="446"/>
                </a:cxn>
                <a:cxn ang="0">
                  <a:pos x="9" y="476"/>
                </a:cxn>
                <a:cxn ang="0">
                  <a:pos x="4" y="503"/>
                </a:cxn>
                <a:cxn ang="0">
                  <a:pos x="2" y="522"/>
                </a:cxn>
                <a:cxn ang="0">
                  <a:pos x="0" y="535"/>
                </a:cxn>
                <a:cxn ang="0">
                  <a:pos x="0" y="539"/>
                </a:cxn>
              </a:cxnLst>
              <a:pathLst>
                <a:path w="982" h="774">
                  <a:moveTo>
                    <a:pt x="0" y="774"/>
                  </a:moveTo>
                  <a:lnTo>
                    <a:pt x="2" y="770"/>
                  </a:lnTo>
                  <a:lnTo>
                    <a:pt x="8" y="754"/>
                  </a:lnTo>
                  <a:lnTo>
                    <a:pt x="16" y="730"/>
                  </a:lnTo>
                  <a:lnTo>
                    <a:pt x="32" y="698"/>
                  </a:lnTo>
                  <a:lnTo>
                    <a:pt x="50" y="660"/>
                  </a:lnTo>
                  <a:lnTo>
                    <a:pt x="76" y="618"/>
                  </a:lnTo>
                  <a:lnTo>
                    <a:pt x="106" y="574"/>
                  </a:lnTo>
                  <a:lnTo>
                    <a:pt x="142" y="528"/>
                  </a:lnTo>
                  <a:lnTo>
                    <a:pt x="186" y="482"/>
                  </a:lnTo>
                  <a:lnTo>
                    <a:pt x="236" y="438"/>
                  </a:lnTo>
                  <a:lnTo>
                    <a:pt x="294" y="398"/>
                  </a:lnTo>
                  <a:lnTo>
                    <a:pt x="360" y="360"/>
                  </a:lnTo>
                  <a:lnTo>
                    <a:pt x="426" y="332"/>
                  </a:lnTo>
                  <a:lnTo>
                    <a:pt x="488" y="314"/>
                  </a:lnTo>
                  <a:lnTo>
                    <a:pt x="544" y="304"/>
                  </a:lnTo>
                  <a:lnTo>
                    <a:pt x="594" y="300"/>
                  </a:lnTo>
                  <a:lnTo>
                    <a:pt x="638" y="300"/>
                  </a:lnTo>
                  <a:lnTo>
                    <a:pt x="678" y="304"/>
                  </a:lnTo>
                  <a:lnTo>
                    <a:pt x="710" y="312"/>
                  </a:lnTo>
                  <a:lnTo>
                    <a:pt x="736" y="320"/>
                  </a:lnTo>
                  <a:lnTo>
                    <a:pt x="754" y="326"/>
                  </a:lnTo>
                  <a:lnTo>
                    <a:pt x="766" y="332"/>
                  </a:lnTo>
                  <a:lnTo>
                    <a:pt x="770" y="334"/>
                  </a:lnTo>
                  <a:lnTo>
                    <a:pt x="680" y="476"/>
                  </a:lnTo>
                  <a:lnTo>
                    <a:pt x="982" y="370"/>
                  </a:lnTo>
                  <a:lnTo>
                    <a:pt x="912" y="0"/>
                  </a:lnTo>
                  <a:lnTo>
                    <a:pt x="854" y="150"/>
                  </a:lnTo>
                  <a:lnTo>
                    <a:pt x="850" y="148"/>
                  </a:lnTo>
                  <a:lnTo>
                    <a:pt x="838" y="142"/>
                  </a:lnTo>
                  <a:lnTo>
                    <a:pt x="822" y="134"/>
                  </a:lnTo>
                  <a:lnTo>
                    <a:pt x="798" y="126"/>
                  </a:lnTo>
                  <a:lnTo>
                    <a:pt x="768" y="120"/>
                  </a:lnTo>
                  <a:lnTo>
                    <a:pt x="732" y="114"/>
                  </a:lnTo>
                  <a:lnTo>
                    <a:pt x="692" y="110"/>
                  </a:lnTo>
                  <a:lnTo>
                    <a:pt x="646" y="110"/>
                  </a:lnTo>
                  <a:lnTo>
                    <a:pt x="596" y="116"/>
                  </a:lnTo>
                  <a:lnTo>
                    <a:pt x="540" y="126"/>
                  </a:lnTo>
                  <a:lnTo>
                    <a:pt x="482" y="146"/>
                  </a:lnTo>
                  <a:lnTo>
                    <a:pt x="422" y="172"/>
                  </a:lnTo>
                  <a:lnTo>
                    <a:pt x="356" y="210"/>
                  </a:lnTo>
                  <a:lnTo>
                    <a:pt x="290" y="258"/>
                  </a:lnTo>
                  <a:lnTo>
                    <a:pt x="230" y="310"/>
                  </a:lnTo>
                  <a:lnTo>
                    <a:pt x="178" y="364"/>
                  </a:lnTo>
                  <a:lnTo>
                    <a:pt x="136" y="422"/>
                  </a:lnTo>
                  <a:lnTo>
                    <a:pt x="100" y="480"/>
                  </a:lnTo>
                  <a:lnTo>
                    <a:pt x="72" y="536"/>
                  </a:lnTo>
                  <a:lnTo>
                    <a:pt x="48" y="590"/>
                  </a:lnTo>
                  <a:lnTo>
                    <a:pt x="30" y="640"/>
                  </a:lnTo>
                  <a:lnTo>
                    <a:pt x="18" y="684"/>
                  </a:lnTo>
                  <a:lnTo>
                    <a:pt x="8" y="722"/>
                  </a:lnTo>
                  <a:lnTo>
                    <a:pt x="4" y="750"/>
                  </a:lnTo>
                  <a:lnTo>
                    <a:pt x="0" y="768"/>
                  </a:lnTo>
                  <a:lnTo>
                    <a:pt x="0" y="774"/>
                  </a:lnTo>
                </a:path>
              </a:pathLst>
            </a:custGeom>
            <a:gradFill rotWithShape="1">
              <a:gsLst>
                <a:gs pos="0">
                  <a:srgbClr val="17A2A2">
                    <a:alpha val="32001"/>
                  </a:srgbClr>
                </a:gs>
                <a:gs pos="100000">
                  <a:srgbClr val="009999">
                    <a:alpha val="100000"/>
                  </a:srgbClr>
                </a:gs>
              </a:gsLst>
              <a:lin ang="0" scaled="1"/>
              <a:tileRect/>
            </a:gra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11672" name="Group 56"/>
          <p:cNvGrpSpPr/>
          <p:nvPr/>
        </p:nvGrpSpPr>
        <p:grpSpPr>
          <a:xfrm>
            <a:off x="901700" y="1484313"/>
            <a:ext cx="7199313" cy="1152525"/>
            <a:chOff x="295" y="935"/>
            <a:chExt cx="4535" cy="726"/>
          </a:xfrm>
        </p:grpSpPr>
        <p:grpSp>
          <p:nvGrpSpPr>
            <p:cNvPr id="15376" name="Group 36"/>
            <p:cNvGrpSpPr/>
            <p:nvPr/>
          </p:nvGrpSpPr>
          <p:grpSpPr>
            <a:xfrm>
              <a:off x="295" y="935"/>
              <a:ext cx="4535" cy="726"/>
              <a:chOff x="295" y="935"/>
              <a:chExt cx="4535" cy="726"/>
            </a:xfrm>
          </p:grpSpPr>
          <p:sp>
            <p:nvSpPr>
              <p:cNvPr id="15378" name="AutoShape 5"/>
              <p:cNvSpPr/>
              <p:nvPr/>
            </p:nvSpPr>
            <p:spPr>
              <a:xfrm>
                <a:off x="295" y="935"/>
                <a:ext cx="4535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5379" name="Group 6"/>
              <p:cNvGrpSpPr/>
              <p:nvPr/>
            </p:nvGrpSpPr>
            <p:grpSpPr>
              <a:xfrm>
                <a:off x="386" y="1002"/>
                <a:ext cx="804" cy="594"/>
                <a:chOff x="999" y="2100"/>
                <a:chExt cx="768" cy="746"/>
              </a:xfrm>
            </p:grpSpPr>
            <p:sp>
              <p:nvSpPr>
                <p:cNvPr id="15380" name="AutoShape 7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381" name="Freeform 8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1625" name="Text Box 9"/>
                <p:cNvSpPr txBox="1">
                  <a:spLocks noChangeArrowheads="1"/>
                </p:cNvSpPr>
                <p:nvPr/>
              </p:nvSpPr>
              <p:spPr bwMode="gray">
                <a:xfrm>
                  <a:off x="1020" y="2303"/>
                  <a:ext cx="718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整 数 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5377" name="Object 34"/>
            <p:cNvGraphicFramePr>
              <a:graphicFrameLocks noChangeAspect="1"/>
            </p:cNvGraphicFramePr>
            <p:nvPr/>
          </p:nvGraphicFramePr>
          <p:xfrm>
            <a:off x="1247" y="1026"/>
            <a:ext cx="3493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" imgW="2895600" imgH="495300" progId="Equation.DSMT4">
                    <p:embed/>
                  </p:oleObj>
                </mc:Choice>
                <mc:Fallback>
                  <p:oleObj name="" r:id="rId2" imgW="2895600" imgH="495300" progId="Equation.DSMT4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47" y="1026"/>
                          <a:ext cx="3493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66" name="Rectangle 54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11671" name="Group 55"/>
          <p:cNvGrpSpPr/>
          <p:nvPr/>
        </p:nvGrpSpPr>
        <p:grpSpPr>
          <a:xfrm>
            <a:off x="900113" y="3284538"/>
            <a:ext cx="7127875" cy="1223962"/>
            <a:chOff x="340" y="2160"/>
            <a:chExt cx="4490" cy="771"/>
          </a:xfrm>
        </p:grpSpPr>
        <p:grpSp>
          <p:nvGrpSpPr>
            <p:cNvPr id="15368" name="Group 52"/>
            <p:cNvGrpSpPr/>
            <p:nvPr/>
          </p:nvGrpSpPr>
          <p:grpSpPr>
            <a:xfrm>
              <a:off x="340" y="2205"/>
              <a:ext cx="4490" cy="726"/>
              <a:chOff x="250" y="2205"/>
              <a:chExt cx="4490" cy="726"/>
            </a:xfrm>
          </p:grpSpPr>
          <p:sp>
            <p:nvSpPr>
              <p:cNvPr id="15371" name="AutoShape 19"/>
              <p:cNvSpPr/>
              <p:nvPr/>
            </p:nvSpPr>
            <p:spPr>
              <a:xfrm>
                <a:off x="250" y="2205"/>
                <a:ext cx="4490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5372" name="Group 20"/>
              <p:cNvGrpSpPr/>
              <p:nvPr/>
            </p:nvGrpSpPr>
            <p:grpSpPr>
              <a:xfrm>
                <a:off x="341" y="2272"/>
                <a:ext cx="804" cy="594"/>
                <a:chOff x="999" y="2100"/>
                <a:chExt cx="768" cy="746"/>
              </a:xfrm>
            </p:grpSpPr>
            <p:sp>
              <p:nvSpPr>
                <p:cNvPr id="15373" name="AutoShape 21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5374" name="Freeform 22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11639" name="Text Box 23"/>
                <p:cNvSpPr txBox="1">
                  <a:spLocks noChangeArrowheads="1"/>
                </p:cNvSpPr>
                <p:nvPr/>
              </p:nvSpPr>
              <p:spPr bwMode="gray">
                <a:xfrm>
                  <a:off x="1051" y="2303"/>
                  <a:ext cx="659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分 数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5369" name="Object 53"/>
            <p:cNvGraphicFramePr>
              <a:graphicFrameLocks noChangeAspect="1"/>
            </p:cNvGraphicFramePr>
            <p:nvPr/>
          </p:nvGraphicFramePr>
          <p:xfrm>
            <a:off x="2965" y="2160"/>
            <a:ext cx="1236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4" imgW="977900" imgH="609600" progId="Equation.DSMT4">
                    <p:embed/>
                  </p:oleObj>
                </mc:Choice>
                <mc:Fallback>
                  <p:oleObj name="" r:id="rId4" imgW="977900" imgH="6096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965" y="2160"/>
                          <a:ext cx="1236" cy="7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1383" y="2296"/>
            <a:ext cx="104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6" imgW="914400" imgH="444500" progId="Equation.DSMT4">
                    <p:embed/>
                  </p:oleObj>
                </mc:Choice>
                <mc:Fallback>
                  <p:oleObj name="" r:id="rId6" imgW="914400" imgH="4445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383" y="2296"/>
                          <a:ext cx="1044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11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6386" name="Picture 4" descr="question_pop_up_from_box_rotate_hg_cl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64388" y="260350"/>
            <a:ext cx="1743075" cy="2133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96285" name="Group 29"/>
          <p:cNvGrpSpPr/>
          <p:nvPr/>
        </p:nvGrpSpPr>
        <p:grpSpPr>
          <a:xfrm>
            <a:off x="1403350" y="1628775"/>
            <a:ext cx="6232525" cy="3590925"/>
            <a:chOff x="884" y="1026"/>
            <a:chExt cx="3926" cy="2262"/>
          </a:xfrm>
        </p:grpSpPr>
        <p:sp>
          <p:nvSpPr>
            <p:cNvPr id="16389" name="AutoShape 18"/>
            <p:cNvSpPr/>
            <p:nvPr/>
          </p:nvSpPr>
          <p:spPr>
            <a:xfrm>
              <a:off x="906" y="1842"/>
              <a:ext cx="3809" cy="62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77B7E7"/>
                </a:gs>
                <a:gs pos="100000">
                  <a:srgbClr val="E2F0FA"/>
                </a:gs>
              </a:gsLst>
              <a:lin ang="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6390" name="Group 28"/>
            <p:cNvGrpSpPr/>
            <p:nvPr/>
          </p:nvGrpSpPr>
          <p:grpSpPr>
            <a:xfrm>
              <a:off x="884" y="1026"/>
              <a:ext cx="3926" cy="2262"/>
              <a:chOff x="884" y="1026"/>
              <a:chExt cx="3926" cy="2262"/>
            </a:xfrm>
          </p:grpSpPr>
          <p:sp>
            <p:nvSpPr>
              <p:cNvPr id="16391" name="AutoShape 20"/>
              <p:cNvSpPr/>
              <p:nvPr/>
            </p:nvSpPr>
            <p:spPr>
              <a:xfrm>
                <a:off x="909" y="1026"/>
                <a:ext cx="3774" cy="589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00E4A8"/>
                  </a:gs>
                  <a:gs pos="100000">
                    <a:srgbClr val="C9F9ED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AutoShape 21"/>
              <p:cNvSpPr/>
              <p:nvPr/>
            </p:nvSpPr>
            <p:spPr>
              <a:xfrm>
                <a:off x="945" y="1190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3" name="AutoShape 22"/>
              <p:cNvSpPr/>
              <p:nvPr/>
            </p:nvSpPr>
            <p:spPr>
              <a:xfrm>
                <a:off x="944" y="2056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AutoShape 23"/>
              <p:cNvSpPr/>
              <p:nvPr/>
            </p:nvSpPr>
            <p:spPr>
              <a:xfrm>
                <a:off x="884" y="2706"/>
                <a:ext cx="3859" cy="582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FF66"/>
                  </a:gs>
                  <a:gs pos="100000">
                    <a:srgbClr val="FFFFDF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5" name="AutoShape 24"/>
              <p:cNvSpPr/>
              <p:nvPr/>
            </p:nvSpPr>
            <p:spPr>
              <a:xfrm>
                <a:off x="916" y="2919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6" name="Text Box 25"/>
              <p:cNvSpPr txBox="1"/>
              <p:nvPr/>
            </p:nvSpPr>
            <p:spPr>
              <a:xfrm>
                <a:off x="1247" y="2908"/>
                <a:ext cx="345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3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学习方法上你有哪些体会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6397" name="Text Box 26"/>
              <p:cNvSpPr txBox="1"/>
              <p:nvPr/>
            </p:nvSpPr>
            <p:spPr>
              <a:xfrm>
                <a:off x="1338" y="2024"/>
                <a:ext cx="34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2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你会解决哪些新问题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6398" name="Text Box 27"/>
              <p:cNvSpPr txBox="1"/>
              <p:nvPr/>
            </p:nvSpPr>
            <p:spPr>
              <a:xfrm>
                <a:off x="1292" y="1162"/>
                <a:ext cx="30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1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你学习了哪些内容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归纳小结  自我反思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6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7410" name="Group 49"/>
          <p:cNvGrpSpPr/>
          <p:nvPr/>
        </p:nvGrpSpPr>
        <p:grpSpPr>
          <a:xfrm>
            <a:off x="1187450" y="766445"/>
            <a:ext cx="7127875" cy="1301750"/>
            <a:chOff x="975" y="890"/>
            <a:chExt cx="4490" cy="820"/>
          </a:xfrm>
        </p:grpSpPr>
        <p:grpSp>
          <p:nvGrpSpPr>
            <p:cNvPr id="17427" name="Group 48"/>
            <p:cNvGrpSpPr/>
            <p:nvPr/>
          </p:nvGrpSpPr>
          <p:grpSpPr>
            <a:xfrm>
              <a:off x="975" y="890"/>
              <a:ext cx="3765" cy="820"/>
              <a:chOff x="975" y="890"/>
              <a:chExt cx="3765" cy="820"/>
            </a:xfrm>
          </p:grpSpPr>
          <p:sp>
            <p:nvSpPr>
              <p:cNvPr id="17429" name="AutoShape 14"/>
              <p:cNvSpPr/>
              <p:nvPr/>
            </p:nvSpPr>
            <p:spPr>
              <a:xfrm>
                <a:off x="975" y="890"/>
                <a:ext cx="3765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7430" name="Group 15"/>
              <p:cNvGrpSpPr/>
              <p:nvPr/>
            </p:nvGrpSpPr>
            <p:grpSpPr>
              <a:xfrm>
                <a:off x="1042" y="966"/>
                <a:ext cx="693" cy="671"/>
                <a:chOff x="988" y="2100"/>
                <a:chExt cx="779" cy="746"/>
              </a:xfrm>
            </p:grpSpPr>
            <p:sp>
              <p:nvSpPr>
                <p:cNvPr id="95248" name="AutoShape 16"/>
                <p:cNvSpPr>
                  <a:spLocks noChangeArrowheads="1"/>
                </p:cNvSpPr>
                <p:nvPr/>
              </p:nvSpPr>
              <p:spPr bwMode="gray"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tint val="72549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249" name="Freeform 17"/>
                <p:cNvSpPr/>
                <p:nvPr/>
              </p:nvSpPr>
              <p:spPr bwMode="gray">
                <a:xfrm>
                  <a:off x="1047" y="2148"/>
                  <a:ext cx="383" cy="373"/>
                </a:xfrm>
                <a:custGeom>
                  <a:avLst/>
                  <a:gdLst>
                    <a:gd name="T0" fmla="*/ 118 w 596"/>
                    <a:gd name="T1" fmla="*/ 0 h 598"/>
                    <a:gd name="T2" fmla="*/ 0 w 596"/>
                    <a:gd name="T3" fmla="*/ 118 h 598"/>
                    <a:gd name="T4" fmla="*/ 0 w 596"/>
                    <a:gd name="T5" fmla="*/ 589 h 598"/>
                    <a:gd name="T6" fmla="*/ 161 w 596"/>
                    <a:gd name="T7" fmla="*/ 174 h 598"/>
                    <a:gd name="T8" fmla="*/ 589 w 596"/>
                    <a:gd name="T9" fmla="*/ 0 h 598"/>
                    <a:gd name="T10" fmla="*/ 118 w 596"/>
                    <a:gd name="T11" fmla="*/ 0 h 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hlink">
                        <a:gamma/>
                        <a:tint val="42353"/>
                        <a:invGamma/>
                      </a:schemeClr>
                    </a:gs>
                    <a:gs pos="100000">
                      <a:schemeClr val="hlink">
                        <a:alpha val="0"/>
                      </a:schemeClr>
                    </a:gs>
                  </a:gsLst>
                  <a:lin ang="27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000000"/>
                      </a:solidFill>
                      <a:prstDash val="solid"/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5250" name="Text Box 18"/>
                <p:cNvSpPr txBox="1">
                  <a:spLocks noChangeArrowheads="1"/>
                </p:cNvSpPr>
                <p:nvPr/>
              </p:nvSpPr>
              <p:spPr bwMode="gray">
                <a:xfrm>
                  <a:off x="988" y="2303"/>
                  <a:ext cx="776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阅 读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7428" name="Text Box 19"/>
            <p:cNvSpPr txBox="1"/>
            <p:nvPr/>
          </p:nvSpPr>
          <p:spPr>
            <a:xfrm>
              <a:off x="1761" y="1202"/>
              <a:ext cx="37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教材章节</a:t>
              </a: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7411" name="Group 47"/>
          <p:cNvGrpSpPr/>
          <p:nvPr/>
        </p:nvGrpSpPr>
        <p:grpSpPr>
          <a:xfrm>
            <a:off x="1187450" y="2431415"/>
            <a:ext cx="6097905" cy="4613639"/>
            <a:chOff x="975" y="1933"/>
            <a:chExt cx="3819" cy="910"/>
          </a:xfrm>
        </p:grpSpPr>
        <p:sp>
          <p:nvSpPr>
            <p:cNvPr id="17421" name="AutoShape 21"/>
            <p:cNvSpPr/>
            <p:nvPr/>
          </p:nvSpPr>
          <p:spPr>
            <a:xfrm>
              <a:off x="975" y="1933"/>
              <a:ext cx="3810" cy="8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EEEEEE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7422" name="Group 22"/>
            <p:cNvGrpSpPr/>
            <p:nvPr/>
          </p:nvGrpSpPr>
          <p:grpSpPr>
            <a:xfrm>
              <a:off x="1017" y="2009"/>
              <a:ext cx="752" cy="670"/>
              <a:chOff x="960" y="3120"/>
              <a:chExt cx="835" cy="746"/>
            </a:xfrm>
          </p:grpSpPr>
          <p:sp>
            <p:nvSpPr>
              <p:cNvPr id="95255" name="AutoShape 23"/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5256" name="Freeform 24"/>
              <p:cNvSpPr/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gray">
              <a:xfrm>
                <a:off x="960" y="3120"/>
                <a:ext cx="835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书 写 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23" name="Text Box 26"/>
            <p:cNvSpPr txBox="1"/>
            <p:nvPr/>
          </p:nvSpPr>
          <p:spPr>
            <a:xfrm>
              <a:off x="1769" y="2009"/>
              <a:ext cx="3025" cy="8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.</a:t>
              </a:r>
              <a:r>
                <a:rPr lang="zh-CN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选择题：</a:t>
              </a:r>
              <a:endPara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1)</a:t>
              </a:r>
              <a:r>
                <a:rPr lang="zh-CN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下列根式中无意义的是</a:t>
              </a:r>
              <a:endPara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       B      C          D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2)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A π   B 1    C 3.14  D 0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3)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ea typeface="宋体" panose="02010600030101010101" pitchFamily="2" charset="-122"/>
                  <a:sym typeface="+mn-ea"/>
                </a:rPr>
                <a:t>A 8   B -8    C -16  D 16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5262" name="Rectangle 3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布置作业  继续探究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740150" y="3956685"/>
          <a:ext cx="593090" cy="43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41300" imgH="228600" progId="Equation.KSEE3">
                  <p:embed/>
                </p:oleObj>
              </mc:Choice>
              <mc:Fallback>
                <p:oleObj name="" r:id="rId1" imgW="2413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40150" y="3956685"/>
                        <a:ext cx="593090" cy="431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2265" y="3946525"/>
          <a:ext cx="49276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241300" imgH="215900" progId="Equation.KSEE3">
                  <p:embed/>
                </p:oleObj>
              </mc:Choice>
              <mc:Fallback>
                <p:oleObj name="" r:id="rId3" imgW="2413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2265" y="3946525"/>
                        <a:ext cx="49276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85983" y="3968433"/>
          <a:ext cx="779145" cy="407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316865" imgH="215900" progId="Equation.KSEE3">
                  <p:embed/>
                </p:oleObj>
              </mc:Choice>
              <mc:Fallback>
                <p:oleObj name="" r:id="rId5" imgW="3168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5983" y="3968433"/>
                        <a:ext cx="779145" cy="407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92166" y="3967798"/>
          <a:ext cx="84328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7" imgW="342900" imgH="228600" progId="Equation.KSEE3">
                  <p:embed/>
                </p:oleObj>
              </mc:Choice>
              <mc:Fallback>
                <p:oleObj name="" r:id="rId7" imgW="342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92166" y="3967798"/>
                        <a:ext cx="84328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65780" y="4498975"/>
          <a:ext cx="67437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9" imgW="330200" imgH="203200" progId="Equation.KSEE3">
                  <p:embed/>
                </p:oleObj>
              </mc:Choice>
              <mc:Fallback>
                <p:oleObj name="" r:id="rId9" imgW="330200" imgH="203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5780" y="4498975"/>
                        <a:ext cx="67437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65463" y="5523548"/>
          <a:ext cx="857885" cy="389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419100" imgH="190500" progId="Equation.KSEE3">
                  <p:embed/>
                </p:oleObj>
              </mc:Choice>
              <mc:Fallback>
                <p:oleObj name="" r:id="rId11" imgW="419100" imgH="190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65463" y="5523548"/>
                        <a:ext cx="857885" cy="3898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grpSp>
        <p:nvGrpSpPr>
          <p:cNvPr id="17411" name="Group 47"/>
          <p:cNvGrpSpPr/>
          <p:nvPr/>
        </p:nvGrpSpPr>
        <p:grpSpPr>
          <a:xfrm>
            <a:off x="1169670" y="932815"/>
            <a:ext cx="6168161" cy="4157345"/>
            <a:chOff x="975" y="1933"/>
            <a:chExt cx="3863" cy="820"/>
          </a:xfrm>
        </p:grpSpPr>
        <p:sp>
          <p:nvSpPr>
            <p:cNvPr id="17421" name="AutoShape 21"/>
            <p:cNvSpPr/>
            <p:nvPr/>
          </p:nvSpPr>
          <p:spPr>
            <a:xfrm>
              <a:off x="975" y="1933"/>
              <a:ext cx="3810" cy="8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EEEEEE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7422" name="Group 22"/>
            <p:cNvGrpSpPr/>
            <p:nvPr/>
          </p:nvGrpSpPr>
          <p:grpSpPr>
            <a:xfrm>
              <a:off x="1017" y="2009"/>
              <a:ext cx="752" cy="670"/>
              <a:chOff x="960" y="3120"/>
              <a:chExt cx="835" cy="746"/>
            </a:xfrm>
          </p:grpSpPr>
          <p:sp>
            <p:nvSpPr>
              <p:cNvPr id="95255" name="AutoShape 23"/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5256" name="Freeform 24"/>
              <p:cNvSpPr/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</a14:hiddenLine>
                </a:ext>
              </a:extLst>
            </p:spPr>
            <p:txBody>
              <a:bodyPr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5257" name="Text Box 25"/>
              <p:cNvSpPr txBox="1">
                <a:spLocks noChangeArrowheads="1"/>
              </p:cNvSpPr>
              <p:nvPr/>
            </p:nvSpPr>
            <p:spPr bwMode="gray">
              <a:xfrm>
                <a:off x="960" y="3120"/>
                <a:ext cx="835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p>
                <a:pPr marR="0" algn="ctr" defTabSz="914400" eaLnBrk="0" hangingPunct="0"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书 写 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7423" name="Text Box 26"/>
            <p:cNvSpPr txBox="1"/>
            <p:nvPr/>
          </p:nvSpPr>
          <p:spPr>
            <a:xfrm>
              <a:off x="1769" y="2009"/>
              <a:ext cx="3069" cy="32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p>
              <a:pPr eaLnBrk="0" hangingPunct="0">
                <a:lnSpc>
                  <a:spcPct val="12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.</a:t>
              </a: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将下列指数幂、根式相互转化</a:t>
              </a: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67038" y="2366963"/>
          <a:ext cx="675005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" imgW="330200" imgH="304800" progId="Equation.KSEE3">
                  <p:embed/>
                </p:oleObj>
              </mc:Choice>
              <mc:Fallback>
                <p:oleObj name="" r:id="rId1" imgW="330200" imgH="304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67038" y="2366963"/>
                        <a:ext cx="675005" cy="62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74566" y="2366963"/>
          <a:ext cx="753110" cy="62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368300" imgH="304800" progId="Equation.KSEE3">
                  <p:embed/>
                </p:oleObj>
              </mc:Choice>
              <mc:Fallback>
                <p:oleObj name="" r:id="rId3" imgW="368300" imgH="304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4566" y="2366963"/>
                        <a:ext cx="753110" cy="62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37511" y="3504566"/>
          <a:ext cx="701040" cy="467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342900" imgH="228600" progId="Equation.KSEE3">
                  <p:embed/>
                </p:oleObj>
              </mc:Choice>
              <mc:Fallback>
                <p:oleObj name="" r:id="rId5" imgW="342900" imgH="228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7511" y="3504566"/>
                        <a:ext cx="701040" cy="467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09796" y="3296286"/>
          <a:ext cx="934720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7" imgW="457200" imgH="431800" progId="Equation.KSEE3">
                  <p:embed/>
                </p:oleObj>
              </mc:Choice>
              <mc:Fallback>
                <p:oleObj name="" r:id="rId7" imgW="4572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09796" y="3296286"/>
                        <a:ext cx="934720" cy="88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-180975" y="2708275"/>
            <a:ext cx="91440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	</a:t>
            </a:r>
            <a:r>
              <a:rPr kumimoji="0" lang="zh-CN" altLang="en-US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再       见</a:t>
            </a: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 </a:t>
            </a:r>
            <a:endParaRPr kumimoji="0" lang="en-US" altLang="zh-CN" sz="8000" b="1" i="0" u="none" strike="noStrike" kern="120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4"/>
          <p:cNvSpPr>
            <a:spLocks noGrp="1"/>
          </p:cNvSpPr>
          <p:nvPr>
            <p:ph type="ctrTitle"/>
          </p:nvPr>
        </p:nvSpPr>
        <p:spPr>
          <a:xfrm>
            <a:off x="0" y="3644900"/>
            <a:ext cx="9144000" cy="533400"/>
          </a:xfrm>
          <a:ln/>
        </p:spPr>
        <p:txBody>
          <a:bodyPr vert="horz" wrap="square" lIns="91440" tIns="45720" rIns="91440" bIns="45720" anchor="ctr"/>
          <a:p>
            <a:pPr eaLnBrk="1" hangingPunct="1">
              <a:buClrTx/>
              <a:buSzTx/>
              <a:buFontTx/>
            </a:pPr>
            <a:r>
              <a:rPr lang="en-US" altLang="zh-CN" b="1" dirty="0">
                <a:solidFill>
                  <a:srgbClr val="3A75A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j-cs"/>
              </a:rPr>
              <a:t>4.1</a:t>
            </a:r>
            <a:r>
              <a:rPr lang="en-US" altLang="zh-CN" b="1" dirty="0">
                <a:solidFill>
                  <a:srgbClr val="3A75A2"/>
                </a:solidFill>
                <a:latin typeface="+mj-lt"/>
                <a:ea typeface="宋体" panose="02010600030101010101" pitchFamily="2" charset="-122"/>
                <a:cs typeface="+mj-cs"/>
              </a:rPr>
              <a:t>       </a:t>
            </a:r>
            <a:r>
              <a:rPr lang="zh-CN" altLang="en-US" b="1" dirty="0">
                <a:solidFill>
                  <a:srgbClr val="3A75A2"/>
                </a:solidFill>
                <a:latin typeface="楷体_GB2312" pitchFamily="49" charset="-122"/>
                <a:ea typeface="楷体_GB2312" pitchFamily="49" charset="-122"/>
                <a:cs typeface="+mj-cs"/>
              </a:rPr>
              <a:t>实数指数幂</a:t>
            </a:r>
            <a:endParaRPr lang="en-US" altLang="zh-CN" dirty="0">
              <a:solidFill>
                <a:srgbClr val="3A75A2"/>
              </a:solidFill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0" y="1989138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 指数函数与对数函数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解决问题  复习引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5123" name="Group 40"/>
          <p:cNvGrpSpPr/>
          <p:nvPr/>
        </p:nvGrpSpPr>
        <p:grpSpPr>
          <a:xfrm>
            <a:off x="1042988" y="1125538"/>
            <a:ext cx="5329237" cy="2374900"/>
            <a:chOff x="793" y="1026"/>
            <a:chExt cx="3357" cy="1089"/>
          </a:xfrm>
        </p:grpSpPr>
        <p:sp>
          <p:nvSpPr>
            <p:cNvPr id="5132" name="AutoShape 37"/>
            <p:cNvSpPr/>
            <p:nvPr/>
          </p:nvSpPr>
          <p:spPr>
            <a:xfrm>
              <a:off x="1111" y="1028"/>
              <a:ext cx="3039" cy="1087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33" name="AutoShape 38"/>
            <p:cNvSpPr/>
            <p:nvPr/>
          </p:nvSpPr>
          <p:spPr>
            <a:xfrm>
              <a:off x="793" y="1026"/>
              <a:ext cx="363" cy="1089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p>
              <a:pPr>
                <a:lnSpc>
                  <a:spcPct val="120000"/>
                </a:lnSpc>
              </a:pP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隶书" pitchFamily="49" charset="-122"/>
                  <a:ea typeface="隶书" pitchFamily="49" charset="-122"/>
                </a:rPr>
                <a:t>问</a:t>
              </a: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隶书" pitchFamily="49" charset="-122"/>
                  <a:ea typeface="隶书" pitchFamily="49" charset="-122"/>
                </a:rPr>
                <a:t>题</a:t>
              </a: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</p:txBody>
        </p:sp>
        <p:sp>
          <p:nvSpPr>
            <p:cNvPr id="5134" name="Rectangle 39"/>
            <p:cNvSpPr/>
            <p:nvPr/>
          </p:nvSpPr>
          <p:spPr>
            <a:xfrm>
              <a:off x="1247" y="1106"/>
              <a:ext cx="2903" cy="898"/>
            </a:xfrm>
            <a:prstGeom prst="rect">
              <a:avLst/>
            </a:prstGeom>
            <a:noFill/>
            <a:ln w="38100">
              <a:noFill/>
            </a:ln>
          </p:spPr>
          <p:txBody>
            <a:bodyPr anchor="ctr">
              <a:spAutoFit/>
            </a:bodyPr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如果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9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，则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叫做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如果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5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，则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叫做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如果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8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，则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叫做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如果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baseline="30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1" dirty="0"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，则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叫做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8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zh-CN" altLang="en-US" b="1" u="sng" dirty="0">
                  <a:latin typeface="Arial" panose="020B0604020202020204" pitchFamily="34" charset="0"/>
                  <a:ea typeface="宋体" panose="02010600030101010101" pitchFamily="2" charset="-122"/>
                </a:rPr>
                <a:t>              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24" name="Rectangle 4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5407" name="Group 47"/>
          <p:cNvGrpSpPr/>
          <p:nvPr/>
        </p:nvGrpSpPr>
        <p:grpSpPr>
          <a:xfrm>
            <a:off x="3348038" y="1268413"/>
            <a:ext cx="4572000" cy="1958975"/>
            <a:chOff x="2109" y="799"/>
            <a:chExt cx="2880" cy="1234"/>
          </a:xfrm>
        </p:grpSpPr>
        <p:sp>
          <p:nvSpPr>
            <p:cNvPr id="5130" name="Rectangle 44"/>
            <p:cNvSpPr/>
            <p:nvPr/>
          </p:nvSpPr>
          <p:spPr>
            <a:xfrm>
              <a:off x="2109" y="799"/>
              <a:ext cx="2880" cy="123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lnSpc>
                  <a:spcPct val="170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±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                  </a:t>
              </a:r>
              <a:r>
                <a:rPr lang="zh-CN" altLang="en-US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平方根</a:t>
              </a:r>
              <a:endParaRPr lang="zh-CN" altLang="en-US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±                      </a:t>
              </a:r>
              <a:r>
                <a:rPr lang="zh-CN" altLang="en-US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平方根</a:t>
              </a:r>
              <a:endParaRPr lang="en-US" altLang="zh-CN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2                           </a:t>
              </a:r>
              <a:r>
                <a:rPr lang="zh-CN" altLang="en-US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立方根</a:t>
              </a:r>
              <a:endParaRPr lang="en-US" altLang="zh-CN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en-US" altLang="zh-CN" b="1" dirty="0">
                  <a:solidFill>
                    <a:schemeClr val="accent2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  -</a:t>
              </a:r>
              <a:r>
                <a:rPr lang="en-US" altLang="zh-CN" b="1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                     </a:t>
              </a:r>
              <a:r>
                <a:rPr lang="zh-CN" altLang="en-US" b="1" dirty="0">
                  <a:solidFill>
                    <a:schemeClr val="accent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立方根</a:t>
              </a:r>
              <a:endParaRPr lang="en-US" altLang="zh-CN" b="1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31" name="Object 45"/>
            <p:cNvGraphicFramePr>
              <a:graphicFrameLocks noChangeAspect="1"/>
            </p:cNvGraphicFramePr>
            <p:nvPr/>
          </p:nvGraphicFramePr>
          <p:xfrm>
            <a:off x="2245" y="1207"/>
            <a:ext cx="227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304800" imgH="304800" progId="Equation.DSMT4">
                    <p:embed/>
                  </p:oleObj>
                </mc:Choice>
                <mc:Fallback>
                  <p:oleObj name="" r:id="rId1" imgW="304800" imgH="3048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333399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245" y="1207"/>
                          <a:ext cx="227" cy="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14" name="Group 54"/>
          <p:cNvGrpSpPr/>
          <p:nvPr/>
        </p:nvGrpSpPr>
        <p:grpSpPr>
          <a:xfrm>
            <a:off x="2195513" y="3933825"/>
            <a:ext cx="8480425" cy="2374900"/>
            <a:chOff x="1383" y="2478"/>
            <a:chExt cx="5342" cy="1496"/>
          </a:xfrm>
        </p:grpSpPr>
        <p:sp>
          <p:nvSpPr>
            <p:cNvPr id="5127" name="AutoShape 49"/>
            <p:cNvSpPr/>
            <p:nvPr/>
          </p:nvSpPr>
          <p:spPr>
            <a:xfrm>
              <a:off x="1701" y="2481"/>
              <a:ext cx="3039" cy="1493"/>
            </a:xfrm>
            <a:prstGeom prst="bevel">
              <a:avLst>
                <a:gd name="adj" fmla="val 1648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4F4F4"/>
                </a:gs>
                <a:gs pos="100000">
                  <a:srgbClr val="DDDDDD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5128" name="AutoShape 50"/>
            <p:cNvSpPr/>
            <p:nvPr/>
          </p:nvSpPr>
          <p:spPr>
            <a:xfrm>
              <a:off x="1383" y="2478"/>
              <a:ext cx="363" cy="1496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  <a:effectLst>
              <a:outerShdw dist="107763" dir="2699999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p>
              <a:pPr>
                <a:lnSpc>
                  <a:spcPct val="120000"/>
                </a:lnSpc>
              </a:pP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隶书" pitchFamily="49" charset="-122"/>
                  <a:ea typeface="隶书" pitchFamily="49" charset="-122"/>
                </a:rPr>
                <a:t>归</a:t>
              </a: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2400" b="1" dirty="0">
                  <a:latin typeface="隶书" pitchFamily="49" charset="-122"/>
                  <a:ea typeface="隶书" pitchFamily="49" charset="-122"/>
                </a:rPr>
                <a:t>纳</a:t>
              </a: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  <a:p>
              <a:pPr>
                <a:lnSpc>
                  <a:spcPct val="120000"/>
                </a:lnSpc>
              </a:pPr>
              <a:endParaRPr lang="zh-CN" altLang="en-US" sz="2400" b="1" dirty="0">
                <a:latin typeface="隶书" pitchFamily="49" charset="-122"/>
                <a:ea typeface="隶书" pitchFamily="49" charset="-122"/>
              </a:endParaRPr>
            </a:p>
          </p:txBody>
        </p:sp>
        <p:graphicFrame>
          <p:nvGraphicFramePr>
            <p:cNvPr id="5129" name="Object 52"/>
            <p:cNvGraphicFramePr>
              <a:graphicFrameLocks noChangeAspect="1"/>
            </p:cNvGraphicFramePr>
            <p:nvPr/>
          </p:nvGraphicFramePr>
          <p:xfrm>
            <a:off x="1846" y="2748"/>
            <a:ext cx="4879" cy="10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5576570" imgH="1266190" progId="Word.Document.8">
                    <p:embed/>
                  </p:oleObj>
                </mc:Choice>
                <mc:Fallback>
                  <p:oleObj name="" r:id="rId3" imgW="5576570" imgH="1266190" progId="Word.Document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46" y="2748"/>
                          <a:ext cx="4879" cy="10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6146" name="Group 21"/>
          <p:cNvGrpSpPr/>
          <p:nvPr/>
        </p:nvGrpSpPr>
        <p:grpSpPr>
          <a:xfrm>
            <a:off x="1403350" y="981075"/>
            <a:ext cx="6624638" cy="1152525"/>
            <a:chOff x="657" y="935"/>
            <a:chExt cx="4173" cy="726"/>
          </a:xfrm>
        </p:grpSpPr>
        <p:grpSp>
          <p:nvGrpSpPr>
            <p:cNvPr id="6173" name="Group 7"/>
            <p:cNvGrpSpPr/>
            <p:nvPr/>
          </p:nvGrpSpPr>
          <p:grpSpPr>
            <a:xfrm>
              <a:off x="657" y="935"/>
              <a:ext cx="4173" cy="726"/>
              <a:chOff x="480" y="1964"/>
              <a:chExt cx="4704" cy="820"/>
            </a:xfrm>
          </p:grpSpPr>
          <p:sp>
            <p:nvSpPr>
              <p:cNvPr id="6175" name="AutoShape 8"/>
              <p:cNvSpPr/>
              <p:nvPr/>
            </p:nvSpPr>
            <p:spPr>
              <a:xfrm>
                <a:off x="480" y="1964"/>
                <a:ext cx="4704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6176" name="Group 9"/>
              <p:cNvGrpSpPr/>
              <p:nvPr/>
            </p:nvGrpSpPr>
            <p:grpSpPr>
              <a:xfrm>
                <a:off x="583" y="2040"/>
                <a:ext cx="906" cy="671"/>
                <a:chOff x="999" y="2100"/>
                <a:chExt cx="768" cy="746"/>
              </a:xfrm>
            </p:grpSpPr>
            <p:sp>
              <p:nvSpPr>
                <p:cNvPr id="6177" name="AutoShape 10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6178" name="Freeform 11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0124" name="Text Box 12"/>
                <p:cNvSpPr txBox="1">
                  <a:spLocks noChangeArrowheads="1"/>
                </p:cNvSpPr>
                <p:nvPr/>
              </p:nvSpPr>
              <p:spPr bwMode="gray">
                <a:xfrm>
                  <a:off x="1051" y="2303"/>
                  <a:ext cx="659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概 念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6174" name="Text Box 13"/>
            <p:cNvSpPr txBox="1"/>
            <p:nvPr/>
          </p:nvSpPr>
          <p:spPr>
            <a:xfrm>
              <a:off x="1616" y="1026"/>
              <a:ext cx="3202" cy="5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20000"/>
                </a:lnSpc>
              </a:pPr>
              <a:r>
                <a:rPr lang="zh-CN" altLang="zh-CN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一般地，如果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en-US" altLang="zh-CN" sz="2200" b="1" i="1" baseline="30000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200" b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(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∈</a:t>
              </a:r>
              <a:r>
                <a:rPr lang="en-US" altLang="zh-CN" sz="2200" b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200" b="1" baseline="30000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且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zh-CN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&gt;</a:t>
              </a:r>
              <a:r>
                <a:rPr lang="en-US" altLang="zh-CN" sz="2200" b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)</a:t>
              </a:r>
              <a:r>
                <a: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，那么</a:t>
              </a:r>
              <a:endParaRPr lang="zh-CN" altLang="en-US" sz="2200" b="1" dirty="0">
                <a:solidFill>
                  <a:srgbClr val="4D4D4D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x</a:t>
              </a:r>
              <a:r>
                <a: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叫做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sz="2200" b="1" i="1" dirty="0">
                  <a:solidFill>
                    <a:srgbClr val="4D4D4D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2200" b="1" dirty="0">
                  <a:solidFill>
                    <a:srgbClr val="4D4D4D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次方根．</a:t>
              </a:r>
              <a:endParaRPr lang="en-US" altLang="zh-CN" sz="2200" b="1" dirty="0">
                <a:solidFill>
                  <a:srgbClr val="4D4D4D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150" name="Group 38"/>
          <p:cNvGrpSpPr/>
          <p:nvPr/>
        </p:nvGrpSpPr>
        <p:grpSpPr>
          <a:xfrm>
            <a:off x="539750" y="2636838"/>
            <a:ext cx="5473700" cy="863600"/>
            <a:chOff x="521" y="1797"/>
            <a:chExt cx="3448" cy="544"/>
          </a:xfrm>
        </p:grpSpPr>
        <p:sp>
          <p:nvSpPr>
            <p:cNvPr id="6169" name="Rectangle 15"/>
            <p:cNvSpPr/>
            <p:nvPr/>
          </p:nvSpPr>
          <p:spPr>
            <a:xfrm>
              <a:off x="576" y="1843"/>
              <a:ext cx="3211" cy="498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70" name="AutoShape 16"/>
            <p:cNvSpPr/>
            <p:nvPr/>
          </p:nvSpPr>
          <p:spPr>
            <a:xfrm>
              <a:off x="543" y="1842"/>
              <a:ext cx="544" cy="499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0129" name="Text Box 17"/>
            <p:cNvSpPr txBox="1">
              <a:spLocks noChangeArrowheads="1"/>
            </p:cNvSpPr>
            <p:nvPr/>
          </p:nvSpPr>
          <p:spPr bwMode="auto">
            <a:xfrm>
              <a:off x="521" y="1931"/>
              <a:ext cx="5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3200" b="1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1</a:t>
              </a:r>
              <a:endParaRPr kumimoji="0" lang="en-US" altLang="zh-CN" sz="3200" b="1" kern="1200" cap="none" spc="0" normalizeH="0" baseline="0" noProof="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72" name="Rectangle 18"/>
            <p:cNvSpPr/>
            <p:nvPr/>
          </p:nvSpPr>
          <p:spPr>
            <a:xfrm>
              <a:off x="1138" y="1797"/>
              <a:ext cx="2831" cy="5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为偶数时，正数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次方根有两个；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负数的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次方根没有意义．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90152" name="Group 40"/>
          <p:cNvGrpSpPr/>
          <p:nvPr/>
        </p:nvGrpSpPr>
        <p:grpSpPr>
          <a:xfrm>
            <a:off x="539750" y="4076700"/>
            <a:ext cx="6145213" cy="792163"/>
            <a:chOff x="521" y="2523"/>
            <a:chExt cx="3871" cy="499"/>
          </a:xfrm>
        </p:grpSpPr>
        <p:sp>
          <p:nvSpPr>
            <p:cNvPr id="6165" name="Rectangle 24"/>
            <p:cNvSpPr/>
            <p:nvPr/>
          </p:nvSpPr>
          <p:spPr>
            <a:xfrm>
              <a:off x="576" y="2524"/>
              <a:ext cx="3257" cy="498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6" name="AutoShape 25"/>
            <p:cNvSpPr/>
            <p:nvPr/>
          </p:nvSpPr>
          <p:spPr>
            <a:xfrm>
              <a:off x="543" y="2523"/>
              <a:ext cx="544" cy="499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521" y="2612"/>
              <a:ext cx="5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3200" b="1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2</a:t>
              </a:r>
              <a:endParaRPr kumimoji="0" lang="en-US" altLang="zh-CN" sz="3200" b="1" kern="1200" cap="none" spc="0" normalizeH="0" baseline="0" noProof="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8" name="Rectangle 27"/>
            <p:cNvSpPr/>
            <p:nvPr/>
          </p:nvSpPr>
          <p:spPr>
            <a:xfrm>
              <a:off x="1132" y="2614"/>
              <a:ext cx="326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为奇数时，实数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次方根只有一个．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151" name="Group 39"/>
          <p:cNvGrpSpPr/>
          <p:nvPr/>
        </p:nvGrpSpPr>
        <p:grpSpPr>
          <a:xfrm>
            <a:off x="611188" y="5516563"/>
            <a:ext cx="6183312" cy="792162"/>
            <a:chOff x="521" y="3203"/>
            <a:chExt cx="3895" cy="499"/>
          </a:xfrm>
        </p:grpSpPr>
        <p:sp>
          <p:nvSpPr>
            <p:cNvPr id="6161" name="Rectangle 29"/>
            <p:cNvSpPr/>
            <p:nvPr/>
          </p:nvSpPr>
          <p:spPr>
            <a:xfrm>
              <a:off x="576" y="3204"/>
              <a:ext cx="3257" cy="498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62" name="AutoShape 30"/>
            <p:cNvSpPr/>
            <p:nvPr/>
          </p:nvSpPr>
          <p:spPr>
            <a:xfrm>
              <a:off x="543" y="3203"/>
              <a:ext cx="544" cy="499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0143" name="Text Box 31"/>
            <p:cNvSpPr txBox="1">
              <a:spLocks noChangeArrowheads="1"/>
            </p:cNvSpPr>
            <p:nvPr/>
          </p:nvSpPr>
          <p:spPr bwMode="auto">
            <a:xfrm>
              <a:off x="521" y="3292"/>
              <a:ext cx="56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R="0" algn="ctr" defTabSz="914400">
                <a:spcBef>
                  <a:spcPct val="50000"/>
                </a:spcBef>
                <a:buClrTx/>
                <a:buSzTx/>
                <a:buFontTx/>
                <a:defRPr/>
              </a:pPr>
              <a:r>
                <a:rPr kumimoji="0" lang="en-US" altLang="zh-CN" sz="3200" b="1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3</a:t>
              </a:r>
              <a:endParaRPr kumimoji="0" lang="en-US" altLang="zh-CN" sz="3200" b="1" kern="1200" cap="none" spc="0" normalizeH="0" baseline="0" noProof="0" smtClean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4" name="Rectangle 32"/>
            <p:cNvSpPr/>
            <p:nvPr/>
          </p:nvSpPr>
          <p:spPr>
            <a:xfrm>
              <a:off x="1156" y="3294"/>
              <a:ext cx="3260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零的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次方根是零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. 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90156" name="Group 44"/>
          <p:cNvGrpSpPr/>
          <p:nvPr/>
        </p:nvGrpSpPr>
        <p:grpSpPr>
          <a:xfrm>
            <a:off x="5940425" y="2565400"/>
            <a:ext cx="2879725" cy="1439863"/>
            <a:chOff x="3742" y="1525"/>
            <a:chExt cx="1814" cy="907"/>
          </a:xfrm>
        </p:grpSpPr>
        <p:grpSp>
          <p:nvGrpSpPr>
            <p:cNvPr id="6157" name="Group 35"/>
            <p:cNvGrpSpPr/>
            <p:nvPr/>
          </p:nvGrpSpPr>
          <p:grpSpPr>
            <a:xfrm>
              <a:off x="3742" y="1525"/>
              <a:ext cx="1770" cy="907"/>
              <a:chOff x="816" y="2304"/>
              <a:chExt cx="1440" cy="448"/>
            </a:xfrm>
          </p:grpSpPr>
          <p:sp>
            <p:nvSpPr>
              <p:cNvPr id="6159" name="Freeform 36"/>
              <p:cNvSpPr/>
              <p:nvPr/>
            </p:nvSpPr>
            <p:spPr>
              <a:xfrm>
                <a:off x="901" y="2562"/>
                <a:ext cx="1270" cy="190"/>
              </a:xfrm>
              <a:custGeom>
                <a:avLst/>
                <a:gdLst/>
                <a:ahLst/>
                <a:cxnLst>
                  <a:cxn ang="0">
                    <a:pos x="1270" y="190"/>
                  </a:cxn>
                  <a:cxn ang="0">
                    <a:pos x="1265" y="188"/>
                  </a:cxn>
                  <a:cxn ang="0">
                    <a:pos x="1247" y="185"/>
                  </a:cxn>
                  <a:cxn ang="0">
                    <a:pos x="1218" y="181"/>
                  </a:cxn>
                  <a:cxn ang="0">
                    <a:pos x="1177" y="175"/>
                  </a:cxn>
                  <a:cxn ang="0">
                    <a:pos x="1125" y="167"/>
                  </a:cxn>
                  <a:cxn ang="0">
                    <a:pos x="1064" y="160"/>
                  </a:cxn>
                  <a:cxn ang="0">
                    <a:pos x="993" y="154"/>
                  </a:cxn>
                  <a:cxn ang="0">
                    <a:pos x="914" y="148"/>
                  </a:cxn>
                  <a:cxn ang="0">
                    <a:pos x="828" y="143"/>
                  </a:cxn>
                  <a:cxn ang="0">
                    <a:pos x="733" y="139"/>
                  </a:cxn>
                  <a:cxn ang="0">
                    <a:pos x="630" y="139"/>
                  </a:cxn>
                  <a:cxn ang="0">
                    <a:pos x="528" y="139"/>
                  </a:cxn>
                  <a:cxn ang="0">
                    <a:pos x="435" y="143"/>
                  </a:cxn>
                  <a:cxn ang="0">
                    <a:pos x="349" y="148"/>
                  </a:cxn>
                  <a:cxn ang="0">
                    <a:pos x="270" y="154"/>
                  </a:cxn>
                  <a:cxn ang="0">
                    <a:pos x="202" y="160"/>
                  </a:cxn>
                  <a:cxn ang="0">
                    <a:pos x="143" y="167"/>
                  </a:cxn>
                  <a:cxn ang="0">
                    <a:pos x="93" y="175"/>
                  </a:cxn>
                  <a:cxn ang="0">
                    <a:pos x="52" y="181"/>
                  </a:cxn>
                  <a:cxn ang="0">
                    <a:pos x="23" y="185"/>
                  </a:cxn>
                  <a:cxn ang="0">
                    <a:pos x="7" y="188"/>
                  </a:cxn>
                  <a:cxn ang="0">
                    <a:pos x="0" y="190"/>
                  </a:cxn>
                  <a:cxn ang="0">
                    <a:pos x="0" y="47"/>
                  </a:cxn>
                  <a:cxn ang="0">
                    <a:pos x="635" y="0"/>
                  </a:cxn>
                  <a:cxn ang="0">
                    <a:pos x="1270" y="47"/>
                  </a:cxn>
                  <a:cxn ang="0">
                    <a:pos x="1270" y="190"/>
                  </a:cxn>
                  <a:cxn ang="0">
                    <a:pos x="1270" y="190"/>
                  </a:cxn>
                </a:cxnLst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0149" name="Rectangle 37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FFCC00">
                      <a:gamma/>
                      <a:tint val="51373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6158" name="Object 43"/>
            <p:cNvGraphicFramePr>
              <a:graphicFrameLocks noChangeAspect="1"/>
            </p:cNvGraphicFramePr>
            <p:nvPr/>
          </p:nvGraphicFramePr>
          <p:xfrm>
            <a:off x="3787" y="1616"/>
            <a:ext cx="1769" cy="6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" imgW="5576570" imgH="864235" progId="Word.Document.8">
                    <p:embed/>
                  </p:oleObj>
                </mc:Choice>
                <mc:Fallback>
                  <p:oleObj name="" r:id="rId2" imgW="5576570" imgH="864235" progId="Word.Document.8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rcRect r="61240"/>
                        <a:stretch>
                          <a:fillRect/>
                        </a:stretch>
                      </p:blipFill>
                      <p:spPr>
                        <a:xfrm>
                          <a:off x="3787" y="1616"/>
                          <a:ext cx="1769" cy="6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167" name="Group 55"/>
          <p:cNvGrpSpPr/>
          <p:nvPr/>
        </p:nvGrpSpPr>
        <p:grpSpPr>
          <a:xfrm>
            <a:off x="5940425" y="4005263"/>
            <a:ext cx="2879725" cy="1439862"/>
            <a:chOff x="3742" y="2523"/>
            <a:chExt cx="1814" cy="907"/>
          </a:xfrm>
        </p:grpSpPr>
        <p:grpSp>
          <p:nvGrpSpPr>
            <p:cNvPr id="6153" name="Group 46"/>
            <p:cNvGrpSpPr/>
            <p:nvPr/>
          </p:nvGrpSpPr>
          <p:grpSpPr>
            <a:xfrm>
              <a:off x="3742" y="2523"/>
              <a:ext cx="1770" cy="907"/>
              <a:chOff x="816" y="2304"/>
              <a:chExt cx="1440" cy="448"/>
            </a:xfrm>
          </p:grpSpPr>
          <p:sp>
            <p:nvSpPr>
              <p:cNvPr id="6155" name="Freeform 47"/>
              <p:cNvSpPr/>
              <p:nvPr/>
            </p:nvSpPr>
            <p:spPr>
              <a:xfrm>
                <a:off x="901" y="2562"/>
                <a:ext cx="1270" cy="190"/>
              </a:xfrm>
              <a:custGeom>
                <a:avLst/>
                <a:gdLst/>
                <a:ahLst/>
                <a:cxnLst>
                  <a:cxn ang="0">
                    <a:pos x="1270" y="190"/>
                  </a:cxn>
                  <a:cxn ang="0">
                    <a:pos x="1265" y="188"/>
                  </a:cxn>
                  <a:cxn ang="0">
                    <a:pos x="1247" y="185"/>
                  </a:cxn>
                  <a:cxn ang="0">
                    <a:pos x="1218" y="181"/>
                  </a:cxn>
                  <a:cxn ang="0">
                    <a:pos x="1177" y="175"/>
                  </a:cxn>
                  <a:cxn ang="0">
                    <a:pos x="1125" y="167"/>
                  </a:cxn>
                  <a:cxn ang="0">
                    <a:pos x="1064" y="160"/>
                  </a:cxn>
                  <a:cxn ang="0">
                    <a:pos x="993" y="154"/>
                  </a:cxn>
                  <a:cxn ang="0">
                    <a:pos x="914" y="148"/>
                  </a:cxn>
                  <a:cxn ang="0">
                    <a:pos x="828" y="143"/>
                  </a:cxn>
                  <a:cxn ang="0">
                    <a:pos x="733" y="139"/>
                  </a:cxn>
                  <a:cxn ang="0">
                    <a:pos x="630" y="139"/>
                  </a:cxn>
                  <a:cxn ang="0">
                    <a:pos x="528" y="139"/>
                  </a:cxn>
                  <a:cxn ang="0">
                    <a:pos x="435" y="143"/>
                  </a:cxn>
                  <a:cxn ang="0">
                    <a:pos x="349" y="148"/>
                  </a:cxn>
                  <a:cxn ang="0">
                    <a:pos x="270" y="154"/>
                  </a:cxn>
                  <a:cxn ang="0">
                    <a:pos x="202" y="160"/>
                  </a:cxn>
                  <a:cxn ang="0">
                    <a:pos x="143" y="167"/>
                  </a:cxn>
                  <a:cxn ang="0">
                    <a:pos x="93" y="175"/>
                  </a:cxn>
                  <a:cxn ang="0">
                    <a:pos x="52" y="181"/>
                  </a:cxn>
                  <a:cxn ang="0">
                    <a:pos x="23" y="185"/>
                  </a:cxn>
                  <a:cxn ang="0">
                    <a:pos x="7" y="188"/>
                  </a:cxn>
                  <a:cxn ang="0">
                    <a:pos x="0" y="190"/>
                  </a:cxn>
                  <a:cxn ang="0">
                    <a:pos x="0" y="47"/>
                  </a:cxn>
                  <a:cxn ang="0">
                    <a:pos x="635" y="0"/>
                  </a:cxn>
                  <a:cxn ang="0">
                    <a:pos x="1270" y="47"/>
                  </a:cxn>
                  <a:cxn ang="0">
                    <a:pos x="1270" y="190"/>
                  </a:cxn>
                  <a:cxn ang="0">
                    <a:pos x="1270" y="190"/>
                  </a:cxn>
                </a:cxnLst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0160" name="Rectangle 48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FFCC00">
                      <a:gamma/>
                      <a:tint val="51373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0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6154" name="Object 54"/>
            <p:cNvGraphicFramePr>
              <a:graphicFrameLocks noChangeAspect="1"/>
            </p:cNvGraphicFramePr>
            <p:nvPr/>
          </p:nvGraphicFramePr>
          <p:xfrm>
            <a:off x="3742" y="2570"/>
            <a:ext cx="1814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4" imgW="5576570" imgH="843915" progId="Word.Document.8">
                    <p:embed/>
                  </p:oleObj>
                </mc:Choice>
                <mc:Fallback>
                  <p:oleObj name="" r:id="rId4" imgW="5576570" imgH="843915" progId="Word.Document.8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5"/>
                        <a:srcRect r="60123"/>
                        <a:stretch>
                          <a:fillRect/>
                        </a:stretch>
                      </p:blipFill>
                      <p:spPr>
                        <a:xfrm>
                          <a:off x="3742" y="2570"/>
                          <a:ext cx="1814" cy="6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0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0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0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0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7171" name="Group 38"/>
          <p:cNvGrpSpPr/>
          <p:nvPr/>
        </p:nvGrpSpPr>
        <p:grpSpPr>
          <a:xfrm>
            <a:off x="971550" y="908050"/>
            <a:ext cx="7200900" cy="1225550"/>
            <a:chOff x="612" y="572"/>
            <a:chExt cx="4536" cy="772"/>
          </a:xfrm>
        </p:grpSpPr>
        <p:grpSp>
          <p:nvGrpSpPr>
            <p:cNvPr id="7177" name="Group 37"/>
            <p:cNvGrpSpPr/>
            <p:nvPr/>
          </p:nvGrpSpPr>
          <p:grpSpPr>
            <a:xfrm>
              <a:off x="612" y="618"/>
              <a:ext cx="4491" cy="726"/>
              <a:chOff x="612" y="618"/>
              <a:chExt cx="4491" cy="726"/>
            </a:xfrm>
          </p:grpSpPr>
          <p:sp>
            <p:nvSpPr>
              <p:cNvPr id="7179" name="AutoShape 4"/>
              <p:cNvSpPr/>
              <p:nvPr/>
            </p:nvSpPr>
            <p:spPr>
              <a:xfrm>
                <a:off x="612" y="618"/>
                <a:ext cx="4491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7180" name="Group 5"/>
              <p:cNvGrpSpPr/>
              <p:nvPr/>
            </p:nvGrpSpPr>
            <p:grpSpPr>
              <a:xfrm>
                <a:off x="701" y="685"/>
                <a:ext cx="787" cy="594"/>
                <a:chOff x="999" y="2100"/>
                <a:chExt cx="768" cy="746"/>
              </a:xfrm>
            </p:grpSpPr>
            <p:sp>
              <p:nvSpPr>
                <p:cNvPr id="7181" name="AutoShape 6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82" name="Freeform 7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93192" name="Text Box 8"/>
                <p:cNvSpPr txBox="1">
                  <a:spLocks noChangeArrowheads="1"/>
                </p:cNvSpPr>
                <p:nvPr/>
              </p:nvSpPr>
              <p:spPr bwMode="gray">
                <a:xfrm>
                  <a:off x="1044" y="2303"/>
                  <a:ext cx="673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概 念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7178" name="Object 36"/>
            <p:cNvGraphicFramePr>
              <a:graphicFrameLocks noChangeAspect="1"/>
            </p:cNvGraphicFramePr>
            <p:nvPr/>
          </p:nvGraphicFramePr>
          <p:xfrm>
            <a:off x="1519" y="572"/>
            <a:ext cx="3629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5576570" imgH="633095" progId="Word.Document.8">
                    <p:embed/>
                  </p:oleObj>
                </mc:Choice>
                <mc:Fallback>
                  <p:oleObj name="" r:id="rId2" imgW="5576570" imgH="633095" progId="Word.Document.8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rcRect r="42287"/>
                        <a:stretch>
                          <a:fillRect/>
                        </a:stretch>
                      </p:blipFill>
                      <p:spPr>
                        <a:xfrm>
                          <a:off x="1519" y="572"/>
                          <a:ext cx="3629" cy="7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232" name="Group 48"/>
          <p:cNvGrpSpPr/>
          <p:nvPr/>
        </p:nvGrpSpPr>
        <p:grpSpPr>
          <a:xfrm>
            <a:off x="1042988" y="2636838"/>
            <a:ext cx="7056437" cy="3457575"/>
            <a:chOff x="703" y="1842"/>
            <a:chExt cx="4445" cy="2178"/>
          </a:xfrm>
        </p:grpSpPr>
        <p:grpSp>
          <p:nvGrpSpPr>
            <p:cNvPr id="7173" name="Group 47"/>
            <p:cNvGrpSpPr/>
            <p:nvPr/>
          </p:nvGrpSpPr>
          <p:grpSpPr>
            <a:xfrm>
              <a:off x="703" y="1842"/>
              <a:ext cx="4445" cy="2178"/>
              <a:chOff x="703" y="1842"/>
              <a:chExt cx="4445" cy="2178"/>
            </a:xfrm>
          </p:grpSpPr>
          <p:sp>
            <p:nvSpPr>
              <p:cNvPr id="7175" name="AutoShape 40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76" name="AutoShape 41"/>
              <p:cNvSpPr/>
              <p:nvPr/>
            </p:nvSpPr>
            <p:spPr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07763" dir="2699999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练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习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graphicFrame>
          <p:nvGraphicFramePr>
            <p:cNvPr id="7174" name="Object 46"/>
            <p:cNvGraphicFramePr>
              <a:graphicFrameLocks noChangeAspect="1"/>
            </p:cNvGraphicFramePr>
            <p:nvPr/>
          </p:nvGraphicFramePr>
          <p:xfrm>
            <a:off x="1156" y="1935"/>
            <a:ext cx="3901" cy="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4" imgW="5576570" imgH="2200275" progId="Word.Document.8">
                    <p:embed/>
                  </p:oleObj>
                </mc:Choice>
                <mc:Fallback>
                  <p:oleObj name="" r:id="rId4" imgW="5576570" imgH="2200275" progId="Word.Document.8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5"/>
                        <a:srcRect r="24561"/>
                        <a:stretch>
                          <a:fillRect/>
                        </a:stretch>
                      </p:blipFill>
                      <p:spPr>
                        <a:xfrm>
                          <a:off x="1156" y="1935"/>
                          <a:ext cx="3901" cy="20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知识回顾  复习引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9219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9220" name="Group 28"/>
          <p:cNvGrpSpPr/>
          <p:nvPr/>
        </p:nvGrpSpPr>
        <p:grpSpPr>
          <a:xfrm>
            <a:off x="1042988" y="1125538"/>
            <a:ext cx="6121400" cy="2519362"/>
            <a:chOff x="657" y="709"/>
            <a:chExt cx="3856" cy="1587"/>
          </a:xfrm>
        </p:grpSpPr>
        <p:grpSp>
          <p:nvGrpSpPr>
            <p:cNvPr id="9239" name="Group 27"/>
            <p:cNvGrpSpPr/>
            <p:nvPr/>
          </p:nvGrpSpPr>
          <p:grpSpPr>
            <a:xfrm>
              <a:off x="657" y="709"/>
              <a:ext cx="3811" cy="1587"/>
              <a:chOff x="657" y="709"/>
              <a:chExt cx="3811" cy="1587"/>
            </a:xfrm>
          </p:grpSpPr>
          <p:sp>
            <p:nvSpPr>
              <p:cNvPr id="9242" name="AutoShape 4"/>
              <p:cNvSpPr/>
              <p:nvPr/>
            </p:nvSpPr>
            <p:spPr>
              <a:xfrm>
                <a:off x="975" y="709"/>
                <a:ext cx="3493" cy="1587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43" name="AutoShape 5"/>
              <p:cNvSpPr/>
              <p:nvPr/>
            </p:nvSpPr>
            <p:spPr>
              <a:xfrm>
                <a:off x="657" y="709"/>
                <a:ext cx="363" cy="1587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07763" dir="2699999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问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题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9240" name="Rectangle 15"/>
            <p:cNvSpPr/>
            <p:nvPr/>
          </p:nvSpPr>
          <p:spPr>
            <a:xfrm>
              <a:off x="1111" y="799"/>
              <a:ext cx="1013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计算：     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9241" name="Picture 2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111" y="1071"/>
              <a:ext cx="3402" cy="120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101420" name="Group 44"/>
          <p:cNvGrpSpPr/>
          <p:nvPr/>
        </p:nvGrpSpPr>
        <p:grpSpPr>
          <a:xfrm>
            <a:off x="2195513" y="3933825"/>
            <a:ext cx="5716587" cy="2374900"/>
            <a:chOff x="1383" y="2478"/>
            <a:chExt cx="3601" cy="1496"/>
          </a:xfrm>
        </p:grpSpPr>
        <p:grpSp>
          <p:nvGrpSpPr>
            <p:cNvPr id="9234" name="Group 26"/>
            <p:cNvGrpSpPr/>
            <p:nvPr/>
          </p:nvGrpSpPr>
          <p:grpSpPr>
            <a:xfrm>
              <a:off x="1383" y="2478"/>
              <a:ext cx="3447" cy="1496"/>
              <a:chOff x="1383" y="2478"/>
              <a:chExt cx="3447" cy="1496"/>
            </a:xfrm>
          </p:grpSpPr>
          <p:sp>
            <p:nvSpPr>
              <p:cNvPr id="9237" name="AutoShape 12"/>
              <p:cNvSpPr/>
              <p:nvPr/>
            </p:nvSpPr>
            <p:spPr>
              <a:xfrm>
                <a:off x="1701" y="2481"/>
                <a:ext cx="3129" cy="1493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238" name="AutoShape 13"/>
              <p:cNvSpPr/>
              <p:nvPr/>
            </p:nvSpPr>
            <p:spPr>
              <a:xfrm>
                <a:off x="1383" y="2478"/>
                <a:ext cx="363" cy="1496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07763" dir="2699999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归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纳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sp>
          <p:nvSpPr>
            <p:cNvPr id="9235" name="Rectangle 23"/>
            <p:cNvSpPr/>
            <p:nvPr/>
          </p:nvSpPr>
          <p:spPr>
            <a:xfrm>
              <a:off x="1882" y="2586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整数指数幂 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36" name="Object 24"/>
            <p:cNvGraphicFramePr>
              <a:graphicFrameLocks noChangeAspect="1"/>
            </p:cNvGraphicFramePr>
            <p:nvPr/>
          </p:nvGraphicFramePr>
          <p:xfrm>
            <a:off x="1840" y="2976"/>
            <a:ext cx="3144" cy="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2" imgW="5576570" imgH="733425" progId="Word.Document.8">
                    <p:embed/>
                  </p:oleObj>
                </mc:Choice>
                <mc:Fallback>
                  <p:oleObj name="" r:id="rId2" imgW="5576570" imgH="733425" progId="Word.Document.8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"/>
                        <a:srcRect r="52527"/>
                        <a:stretch>
                          <a:fillRect/>
                        </a:stretch>
                      </p:blipFill>
                      <p:spPr>
                        <a:xfrm>
                          <a:off x="1840" y="2976"/>
                          <a:ext cx="3144" cy="7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406" name="Text Box 30"/>
          <p:cNvSpPr txBox="1"/>
          <p:nvPr/>
        </p:nvSpPr>
        <p:spPr>
          <a:xfrm>
            <a:off x="2484438" y="177323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3" name="Rectangle 32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4140200" y="1412875"/>
          <a:ext cx="2889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165100" imgH="469900" progId="Equation.DSMT4">
                  <p:embed/>
                </p:oleObj>
              </mc:Choice>
              <mc:Fallback>
                <p:oleObj name="" r:id="rId4" imgW="165100" imgH="469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4140200" y="1412875"/>
                        <a:ext cx="288925" cy="855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09" name="Text Box 33"/>
          <p:cNvSpPr txBox="1"/>
          <p:nvPr/>
        </p:nvSpPr>
        <p:spPr>
          <a:xfrm>
            <a:off x="6227763" y="1747838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26" name="Rectangle 37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1412" name="Object 36"/>
          <p:cNvGraphicFramePr>
            <a:graphicFrameLocks noChangeAspect="1"/>
          </p:cNvGraphicFramePr>
          <p:nvPr/>
        </p:nvGraphicFramePr>
        <p:xfrm>
          <a:off x="2771775" y="2349500"/>
          <a:ext cx="423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254000" imgH="469900" progId="Equation.DSMT4">
                  <p:embed/>
                </p:oleObj>
              </mc:Choice>
              <mc:Fallback>
                <p:oleObj name="" r:id="rId6" imgW="254000" imgH="469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771775" y="2349500"/>
                        <a:ext cx="423863" cy="78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4" name="Text Box 38"/>
          <p:cNvSpPr txBox="1"/>
          <p:nvPr/>
        </p:nvSpPr>
        <p:spPr>
          <a:xfrm>
            <a:off x="4787900" y="2708275"/>
            <a:ext cx="4889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5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1415" name="Text Box 39"/>
          <p:cNvSpPr txBox="1"/>
          <p:nvPr/>
        </p:nvSpPr>
        <p:spPr>
          <a:xfrm>
            <a:off x="5076825" y="5300663"/>
            <a:ext cx="336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altLang="zh-CN" sz="2400" b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0" name="Rectangle 41"/>
          <p:cNvSpPr/>
          <p:nvPr/>
        </p:nvSpPr>
        <p:spPr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1416" name="Object 40"/>
          <p:cNvGraphicFramePr>
            <a:graphicFrameLocks noChangeAspect="1"/>
          </p:cNvGraphicFramePr>
          <p:nvPr/>
        </p:nvGraphicFramePr>
        <p:xfrm>
          <a:off x="6804025" y="5013325"/>
          <a:ext cx="4587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8" imgW="266700" imgH="495300" progId="Equation.DSMT4">
                  <p:embed/>
                </p:oleObj>
              </mc:Choice>
              <mc:Fallback>
                <p:oleObj name="" r:id="rId8" imgW="266700" imgH="4953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9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04025" y="5013325"/>
                        <a:ext cx="458788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Rectangle 43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01418" name="Object 42"/>
          <p:cNvGraphicFramePr>
            <a:graphicFrameLocks noChangeAspect="1"/>
          </p:cNvGraphicFramePr>
          <p:nvPr/>
        </p:nvGraphicFramePr>
        <p:xfrm>
          <a:off x="5148263" y="4737100"/>
          <a:ext cx="1692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0" imgW="800100" imgH="165100" progId="Equation.DSMT4">
                  <p:embed/>
                </p:oleObj>
              </mc:Choice>
              <mc:Fallback>
                <p:oleObj name="" r:id="rId10" imgW="800100" imgH="165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3333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48263" y="4737100"/>
                        <a:ext cx="1692275" cy="347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1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1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01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6" grpId="0"/>
      <p:bldP spid="101409" grpId="0"/>
      <p:bldP spid="101414" grpId="0"/>
      <p:bldP spid="1014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4463" name="Rectangle 15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04492" name="Group 44"/>
          <p:cNvGrpSpPr/>
          <p:nvPr/>
        </p:nvGrpSpPr>
        <p:grpSpPr>
          <a:xfrm>
            <a:off x="468313" y="1484313"/>
            <a:ext cx="3455987" cy="1152525"/>
            <a:chOff x="521" y="618"/>
            <a:chExt cx="2177" cy="726"/>
          </a:xfrm>
        </p:grpSpPr>
        <p:grpSp>
          <p:nvGrpSpPr>
            <p:cNvPr id="10271" name="Group 43"/>
            <p:cNvGrpSpPr/>
            <p:nvPr/>
          </p:nvGrpSpPr>
          <p:grpSpPr>
            <a:xfrm>
              <a:off x="521" y="618"/>
              <a:ext cx="2177" cy="726"/>
              <a:chOff x="884" y="618"/>
              <a:chExt cx="2177" cy="726"/>
            </a:xfrm>
          </p:grpSpPr>
          <p:sp>
            <p:nvSpPr>
              <p:cNvPr id="10273" name="AutoShape 4"/>
              <p:cNvSpPr/>
              <p:nvPr/>
            </p:nvSpPr>
            <p:spPr>
              <a:xfrm>
                <a:off x="884" y="618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0274" name="Group 5"/>
              <p:cNvGrpSpPr/>
              <p:nvPr/>
            </p:nvGrpSpPr>
            <p:grpSpPr>
              <a:xfrm>
                <a:off x="975" y="685"/>
                <a:ext cx="804" cy="594"/>
                <a:chOff x="999" y="2100"/>
                <a:chExt cx="768" cy="746"/>
              </a:xfrm>
            </p:grpSpPr>
            <p:sp>
              <p:nvSpPr>
                <p:cNvPr id="10275" name="AutoShape 6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76" name="Freeform 7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4456" name="Text Box 8"/>
                <p:cNvSpPr txBox="1">
                  <a:spLocks noChangeArrowheads="1"/>
                </p:cNvSpPr>
                <p:nvPr/>
              </p:nvSpPr>
              <p:spPr bwMode="gray">
                <a:xfrm>
                  <a:off x="1051" y="2303"/>
                  <a:ext cx="659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概 念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0272" name="Object 36"/>
            <p:cNvGraphicFramePr>
              <a:graphicFrameLocks noChangeAspect="1"/>
            </p:cNvGraphicFramePr>
            <p:nvPr/>
          </p:nvGraphicFramePr>
          <p:xfrm>
            <a:off x="1474" y="709"/>
            <a:ext cx="104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2" imgW="914400" imgH="444500" progId="Equation.DSMT4">
                    <p:embed/>
                  </p:oleObj>
                </mc:Choice>
                <mc:Fallback>
                  <p:oleObj name="" r:id="rId2" imgW="914400" imgH="4445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3">
                          <a:clrChange>
                            <a:clrFrom>
                              <a:srgbClr val="000000"/>
                            </a:clrFrom>
                            <a:clrTo>
                              <a:srgbClr val="CC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74" y="709"/>
                          <a:ext cx="1044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04" name="Group 56"/>
          <p:cNvGrpSpPr/>
          <p:nvPr/>
        </p:nvGrpSpPr>
        <p:grpSpPr>
          <a:xfrm>
            <a:off x="4067175" y="1268413"/>
            <a:ext cx="4679950" cy="1771650"/>
            <a:chOff x="476" y="1525"/>
            <a:chExt cx="2948" cy="1116"/>
          </a:xfrm>
        </p:grpSpPr>
        <p:grpSp>
          <p:nvGrpSpPr>
            <p:cNvPr id="10266" name="Group 55"/>
            <p:cNvGrpSpPr/>
            <p:nvPr/>
          </p:nvGrpSpPr>
          <p:grpSpPr>
            <a:xfrm>
              <a:off x="476" y="1525"/>
              <a:ext cx="2948" cy="1089"/>
              <a:chOff x="476" y="1525"/>
              <a:chExt cx="2948" cy="1089"/>
            </a:xfrm>
          </p:grpSpPr>
          <p:sp>
            <p:nvSpPr>
              <p:cNvPr id="10268" name="Rectangle 17"/>
              <p:cNvSpPr/>
              <p:nvPr/>
            </p:nvSpPr>
            <p:spPr>
              <a:xfrm>
                <a:off x="586" y="1525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69" name="AutoShape 18"/>
              <p:cNvSpPr/>
              <p:nvPr/>
            </p:nvSpPr>
            <p:spPr>
              <a:xfrm>
                <a:off x="524" y="1525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467" name="Text Box 19"/>
              <p:cNvSpPr txBox="1">
                <a:spLocks noChangeArrowheads="1"/>
              </p:cNvSpPr>
              <p:nvPr/>
            </p:nvSpPr>
            <p:spPr bwMode="auto">
              <a:xfrm>
                <a:off x="476" y="1752"/>
                <a:ext cx="746" cy="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67" name="Object 40"/>
            <p:cNvGraphicFramePr>
              <a:graphicFrameLocks noChangeAspect="1"/>
            </p:cNvGraphicFramePr>
            <p:nvPr/>
          </p:nvGraphicFramePr>
          <p:xfrm>
            <a:off x="1292" y="1570"/>
            <a:ext cx="2087" cy="10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5467985" imgH="819785" progId="Word.Document.8">
                    <p:embed/>
                  </p:oleObj>
                </mc:Choice>
                <mc:Fallback>
                  <p:oleObj name="" r:id="rId4" imgW="5467985" imgH="819785" progId="Word.Document.8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rcRect r="71721"/>
                        <a:stretch>
                          <a:fillRect/>
                        </a:stretch>
                      </p:blipFill>
                      <p:spPr>
                        <a:xfrm>
                          <a:off x="1292" y="1570"/>
                          <a:ext cx="2087" cy="10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01" name="Group 53"/>
          <p:cNvGrpSpPr/>
          <p:nvPr/>
        </p:nvGrpSpPr>
        <p:grpSpPr>
          <a:xfrm>
            <a:off x="468313" y="3500438"/>
            <a:ext cx="3455987" cy="1173162"/>
            <a:chOff x="567" y="2432"/>
            <a:chExt cx="2177" cy="739"/>
          </a:xfrm>
        </p:grpSpPr>
        <p:grpSp>
          <p:nvGrpSpPr>
            <p:cNvPr id="10259" name="Group 46"/>
            <p:cNvGrpSpPr/>
            <p:nvPr/>
          </p:nvGrpSpPr>
          <p:grpSpPr>
            <a:xfrm>
              <a:off x="567" y="2432"/>
              <a:ext cx="2177" cy="726"/>
              <a:chOff x="884" y="618"/>
              <a:chExt cx="2177" cy="726"/>
            </a:xfrm>
          </p:grpSpPr>
          <p:sp>
            <p:nvSpPr>
              <p:cNvPr id="10261" name="AutoShape 47"/>
              <p:cNvSpPr/>
              <p:nvPr/>
            </p:nvSpPr>
            <p:spPr>
              <a:xfrm>
                <a:off x="884" y="618"/>
                <a:ext cx="2177" cy="726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2F2F2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0262" name="Group 48"/>
              <p:cNvGrpSpPr/>
              <p:nvPr/>
            </p:nvGrpSpPr>
            <p:grpSpPr>
              <a:xfrm>
                <a:off x="975" y="685"/>
                <a:ext cx="804" cy="594"/>
                <a:chOff x="999" y="2100"/>
                <a:chExt cx="768" cy="746"/>
              </a:xfrm>
            </p:grpSpPr>
            <p:sp>
              <p:nvSpPr>
                <p:cNvPr id="10263" name="AutoShape 49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0264" name="Freeform 50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76" y="0"/>
                    </a:cxn>
                    <a:cxn ang="0">
                      <a:pos x="0" y="74"/>
                    </a:cxn>
                    <a:cxn ang="0">
                      <a:pos x="0" y="367"/>
                    </a:cxn>
                    <a:cxn ang="0">
                      <a:pos x="103" y="109"/>
                    </a:cxn>
                    <a:cxn ang="0">
                      <a:pos x="379" y="0"/>
                    </a:cxn>
                    <a:cxn ang="0">
                      <a:pos x="76" y="0"/>
                    </a:cxn>
                  </a:cxnLst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04499" name="Text Box 51"/>
                <p:cNvSpPr txBox="1">
                  <a:spLocks noChangeArrowheads="1"/>
                </p:cNvSpPr>
                <p:nvPr/>
              </p:nvSpPr>
              <p:spPr bwMode="gray">
                <a:xfrm>
                  <a:off x="1051" y="2303"/>
                  <a:ext cx="659" cy="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2D7AC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113F7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概 念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10260" name="Object 38"/>
            <p:cNvGraphicFramePr>
              <a:graphicFrameLocks noChangeAspect="1"/>
            </p:cNvGraphicFramePr>
            <p:nvPr/>
          </p:nvGraphicFramePr>
          <p:xfrm>
            <a:off x="1519" y="2478"/>
            <a:ext cx="1111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6" imgW="977900" imgH="609600" progId="Equation.DSMT4">
                    <p:embed/>
                  </p:oleObj>
                </mc:Choice>
                <mc:Fallback>
                  <p:oleObj name="" r:id="rId6" imgW="977900" imgH="609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CC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519" y="2478"/>
                          <a:ext cx="1111" cy="6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12" name="Group 64"/>
          <p:cNvGrpSpPr/>
          <p:nvPr/>
        </p:nvGrpSpPr>
        <p:grpSpPr>
          <a:xfrm>
            <a:off x="4067175" y="3213100"/>
            <a:ext cx="4968875" cy="1728788"/>
            <a:chOff x="2562" y="2160"/>
            <a:chExt cx="3130" cy="1089"/>
          </a:xfrm>
        </p:grpSpPr>
        <p:grpSp>
          <p:nvGrpSpPr>
            <p:cNvPr id="10254" name="Group 58"/>
            <p:cNvGrpSpPr/>
            <p:nvPr/>
          </p:nvGrpSpPr>
          <p:grpSpPr>
            <a:xfrm>
              <a:off x="2562" y="2160"/>
              <a:ext cx="2948" cy="1089"/>
              <a:chOff x="476" y="1525"/>
              <a:chExt cx="2948" cy="1089"/>
            </a:xfrm>
          </p:grpSpPr>
          <p:sp>
            <p:nvSpPr>
              <p:cNvPr id="10256" name="Rectangle 59"/>
              <p:cNvSpPr/>
              <p:nvPr/>
            </p:nvSpPr>
            <p:spPr>
              <a:xfrm>
                <a:off x="586" y="1525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7" name="AutoShape 60"/>
              <p:cNvSpPr/>
              <p:nvPr/>
            </p:nvSpPr>
            <p:spPr>
              <a:xfrm>
                <a:off x="524" y="1525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4509" name="Text Box 61"/>
              <p:cNvSpPr txBox="1">
                <a:spLocks noChangeArrowheads="1"/>
              </p:cNvSpPr>
              <p:nvPr/>
            </p:nvSpPr>
            <p:spPr bwMode="auto">
              <a:xfrm>
                <a:off x="476" y="1752"/>
                <a:ext cx="746" cy="7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说</a:t>
                </a:r>
                <a:endParaRPr kumimoji="0" lang="zh-CN" altLang="en-US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明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0255" name="Object 63"/>
            <p:cNvGraphicFramePr>
              <a:graphicFrameLocks noChangeAspect="1"/>
            </p:cNvGraphicFramePr>
            <p:nvPr/>
          </p:nvGraphicFramePr>
          <p:xfrm>
            <a:off x="3424" y="2296"/>
            <a:ext cx="2268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8" imgW="5489575" imgH="509270" progId="Word.Document.8">
                    <p:embed/>
                  </p:oleObj>
                </mc:Choice>
                <mc:Fallback>
                  <p:oleObj name="" r:id="rId8" imgW="5489575" imgH="509270" progId="Word.Document.8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9"/>
                        <a:srcRect r="71938"/>
                        <a:stretch>
                          <a:fillRect/>
                        </a:stretch>
                      </p:blipFill>
                      <p:spPr>
                        <a:xfrm>
                          <a:off x="3424" y="2296"/>
                          <a:ext cx="2268" cy="7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533" name="Group 85"/>
          <p:cNvGrpSpPr/>
          <p:nvPr/>
        </p:nvGrpSpPr>
        <p:grpSpPr>
          <a:xfrm>
            <a:off x="2916238" y="5516563"/>
            <a:ext cx="2259012" cy="771525"/>
            <a:chOff x="1837" y="3475"/>
            <a:chExt cx="1423" cy="486"/>
          </a:xfrm>
        </p:grpSpPr>
        <p:grpSp>
          <p:nvGrpSpPr>
            <p:cNvPr id="10248" name="Group 74"/>
            <p:cNvGrpSpPr/>
            <p:nvPr/>
          </p:nvGrpSpPr>
          <p:grpSpPr>
            <a:xfrm>
              <a:off x="1837" y="3475"/>
              <a:ext cx="1363" cy="486"/>
              <a:chOff x="385" y="1447"/>
              <a:chExt cx="1363" cy="1800"/>
            </a:xfrm>
          </p:grpSpPr>
          <p:sp>
            <p:nvSpPr>
              <p:cNvPr id="10250" name="AutoShape 75"/>
              <p:cNvSpPr/>
              <p:nvPr/>
            </p:nvSpPr>
            <p:spPr>
              <a:xfrm>
                <a:off x="385" y="1447"/>
                <a:ext cx="1363" cy="1800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4E91D4"/>
                  </a:gs>
                  <a:gs pos="100000">
                    <a:srgbClr val="3477A4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1" name="AutoShape 76">
                <a:hlinkClick r:id="rId10" action="ppaction://hlinkfile"/>
              </p:cNvPr>
              <p:cNvSpPr/>
              <p:nvPr/>
            </p:nvSpPr>
            <p:spPr>
              <a:xfrm>
                <a:off x="406" y="1452"/>
                <a:ext cx="1322" cy="1766"/>
              </a:xfrm>
              <a:prstGeom prst="roundRect">
                <a:avLst>
                  <a:gd name="adj" fmla="val 16667"/>
                </a:avLst>
              </a:prstGeom>
              <a:solidFill>
                <a:srgbClr val="3CA1E6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2" name="AutoShape 77">
                <a:hlinkClick r:id="rId10" action="ppaction://hlinkfile"/>
              </p:cNvPr>
              <p:cNvSpPr/>
              <p:nvPr/>
            </p:nvSpPr>
            <p:spPr>
              <a:xfrm>
                <a:off x="417" y="2752"/>
                <a:ext cx="1304" cy="44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3CA1E6">
                      <a:alpha val="0"/>
                    </a:srgbClr>
                  </a:gs>
                  <a:gs pos="100000">
                    <a:srgbClr val="9BCFF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3" name="AutoShape 78">
                <a:hlinkClick r:id="rId10" action="ppaction://hlinkfile"/>
              </p:cNvPr>
              <p:cNvSpPr/>
              <p:nvPr/>
            </p:nvSpPr>
            <p:spPr>
              <a:xfrm>
                <a:off x="417" y="1466"/>
                <a:ext cx="1304" cy="446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BEE0F7"/>
                  </a:gs>
                  <a:gs pos="100000">
                    <a:srgbClr val="3CA1E6">
                      <a:alpha val="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249" name="Text Box 84">
              <a:hlinkClick r:id="rId10" action="ppaction://hlinkfile"/>
            </p:cNvPr>
            <p:cNvSpPr txBox="1"/>
            <p:nvPr/>
          </p:nvSpPr>
          <p:spPr>
            <a:xfrm>
              <a:off x="2018" y="3533"/>
              <a:ext cx="124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强调演示  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4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11267" name="Group 40"/>
          <p:cNvGrpSpPr/>
          <p:nvPr/>
        </p:nvGrpSpPr>
        <p:grpSpPr>
          <a:xfrm>
            <a:off x="1042988" y="823913"/>
            <a:ext cx="6840537" cy="3468687"/>
            <a:chOff x="657" y="799"/>
            <a:chExt cx="4309" cy="2185"/>
          </a:xfrm>
        </p:grpSpPr>
        <p:sp>
          <p:nvSpPr>
            <p:cNvPr id="11275" name="Rectangle 32"/>
            <p:cNvSpPr/>
            <p:nvPr/>
          </p:nvSpPr>
          <p:spPr>
            <a:xfrm>
              <a:off x="657" y="799"/>
              <a:ext cx="4173" cy="2132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5AABCC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276" name="Group 39"/>
            <p:cNvGrpSpPr/>
            <p:nvPr/>
          </p:nvGrpSpPr>
          <p:grpSpPr>
            <a:xfrm>
              <a:off x="884" y="890"/>
              <a:ext cx="4082" cy="2094"/>
              <a:chOff x="884" y="890"/>
              <a:chExt cx="4082" cy="2094"/>
            </a:xfrm>
          </p:grpSpPr>
          <p:graphicFrame>
            <p:nvGraphicFramePr>
              <p:cNvPr id="11277" name="Object 33"/>
              <p:cNvGraphicFramePr>
                <a:graphicFrameLocks noChangeAspect="1"/>
              </p:cNvGraphicFramePr>
              <p:nvPr/>
            </p:nvGraphicFramePr>
            <p:xfrm>
              <a:off x="884" y="890"/>
              <a:ext cx="4082" cy="9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2" name="" r:id="rId2" imgW="5279390" imgH="655320" progId="Word.Document.8">
                      <p:embed/>
                    </p:oleObj>
                  </mc:Choice>
                  <mc:Fallback>
                    <p:oleObj name="" r:id="rId2" imgW="5279390" imgH="655320" progId="Word.Document.8">
                      <p:embed/>
                      <p:pic>
                        <p:nvPicPr>
                          <p:cNvPr id="0" name="图片 3091"/>
                          <p:cNvPicPr/>
                          <p:nvPr/>
                        </p:nvPicPr>
                        <p:blipFill>
                          <a:blip r:embed="rId3"/>
                          <a:srcRect r="47220"/>
                          <a:stretch>
                            <a:fillRect/>
                          </a:stretch>
                        </p:blipFill>
                        <p:spPr>
                          <a:xfrm>
                            <a:off x="884" y="890"/>
                            <a:ext cx="4082" cy="95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1278" name="Picture 3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4" y="1888"/>
                <a:ext cx="3811" cy="1096"/>
              </a:xfrm>
              <a:prstGeom prst="rect">
                <a:avLst/>
              </a:prstGeom>
              <a:noFill/>
              <a:ln w="9525">
                <a:noFill/>
              </a:ln>
            </p:spPr>
          </p:pic>
        </p:grpSp>
      </p:grpSp>
      <p:grpSp>
        <p:nvGrpSpPr>
          <p:cNvPr id="94250" name="Group 42"/>
          <p:cNvGrpSpPr/>
          <p:nvPr/>
        </p:nvGrpSpPr>
        <p:grpSpPr>
          <a:xfrm>
            <a:off x="900113" y="4446588"/>
            <a:ext cx="7005637" cy="1935162"/>
            <a:chOff x="612" y="2931"/>
            <a:chExt cx="4413" cy="998"/>
          </a:xfrm>
        </p:grpSpPr>
        <p:sp>
          <p:nvSpPr>
            <p:cNvPr id="11273" name="Rectangle 35"/>
            <p:cNvSpPr/>
            <p:nvPr/>
          </p:nvSpPr>
          <p:spPr>
            <a:xfrm>
              <a:off x="612" y="2931"/>
              <a:ext cx="4355" cy="998"/>
            </a:xfrm>
            <a:prstGeom prst="rect">
              <a:avLst/>
            </a:prstGeom>
            <a:solidFill>
              <a:schemeClr val="bg1"/>
            </a:solidFill>
            <a:ln w="38100" cap="flat" cmpd="sng">
              <a:solidFill>
                <a:srgbClr val="009999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35921" dir="2699999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endParaRPr lang="zh-CN" altLang="en-US" sz="2400" b="1" dirty="0">
                <a:solidFill>
                  <a:srgbClr val="009999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4" name="Rectangle 41"/>
            <p:cNvSpPr/>
            <p:nvPr/>
          </p:nvSpPr>
          <p:spPr>
            <a:xfrm>
              <a:off x="657" y="2971"/>
              <a:ext cx="4368" cy="7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将根式写成分数指数幂的形式或将分数指数幂写成根式的形式时，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要注意的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的对应位置关系，分数指数的分母为根式的根指数，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分子为根式中被开方数的指数．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269" name="Rectangle 44"/>
          <p:cNvSpPr/>
          <p:nvPr/>
        </p:nvSpPr>
        <p:spPr>
          <a:xfrm>
            <a:off x="0" y="326231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94251" name="Object 43"/>
          <p:cNvGraphicFramePr>
            <a:graphicFrameLocks noChangeAspect="1"/>
          </p:cNvGraphicFramePr>
          <p:nvPr/>
        </p:nvGraphicFramePr>
        <p:xfrm>
          <a:off x="4211638" y="5445125"/>
          <a:ext cx="15128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5" imgW="685800" imgH="330200" progId="Equation.DSMT4">
                  <p:embed/>
                </p:oleObj>
              </mc:Choice>
              <mc:Fallback>
                <p:oleObj name="" r:id="rId5" imgW="685800" imgH="3302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638" y="5445125"/>
                        <a:ext cx="1512887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46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94253" name="Object 45"/>
          <p:cNvGraphicFramePr>
            <a:graphicFrameLocks noChangeAspect="1"/>
          </p:cNvGraphicFramePr>
          <p:nvPr/>
        </p:nvGraphicFramePr>
        <p:xfrm>
          <a:off x="5940425" y="5445125"/>
          <a:ext cx="14398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7" imgW="736600" imgH="457200" progId="Equation.DSMT4">
                  <p:embed/>
                </p:oleObj>
              </mc:Choice>
              <mc:Fallback>
                <p:oleObj name="" r:id="rId7" imgW="736600" imgH="4572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40425" y="5445125"/>
                        <a:ext cx="1439863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运用知识  强化练习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2291" name="Group 17"/>
          <p:cNvGrpSpPr/>
          <p:nvPr/>
        </p:nvGrpSpPr>
        <p:grpSpPr>
          <a:xfrm>
            <a:off x="1116013" y="1989138"/>
            <a:ext cx="7056437" cy="3457575"/>
            <a:chOff x="703" y="709"/>
            <a:chExt cx="4445" cy="2178"/>
          </a:xfrm>
        </p:grpSpPr>
        <p:grpSp>
          <p:nvGrpSpPr>
            <p:cNvPr id="12302" name="Group 12"/>
            <p:cNvGrpSpPr/>
            <p:nvPr/>
          </p:nvGrpSpPr>
          <p:grpSpPr>
            <a:xfrm>
              <a:off x="703" y="709"/>
              <a:ext cx="4445" cy="2178"/>
              <a:chOff x="703" y="1842"/>
              <a:chExt cx="4445" cy="2178"/>
            </a:xfrm>
          </p:grpSpPr>
          <p:sp>
            <p:nvSpPr>
              <p:cNvPr id="12304" name="AutoShape 13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5" name="AutoShape 14"/>
              <p:cNvSpPr/>
              <p:nvPr/>
            </p:nvSpPr>
            <p:spPr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 cap="flat" cmpd="sng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  <a:effectLst>
                <a:outerShdw dist="107763" dir="2699999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练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zh-CN" altLang="en-US" sz="2400" b="1" dirty="0">
                    <a:latin typeface="隶书" pitchFamily="49" charset="-122"/>
                    <a:ea typeface="隶书" pitchFamily="49" charset="-122"/>
                  </a:rPr>
                  <a:t>习</a:t>
                </a: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  <a:p>
                <a:pPr>
                  <a:lnSpc>
                    <a:spcPct val="120000"/>
                  </a:lnSpc>
                </a:pPr>
                <a:endParaRPr lang="zh-CN" altLang="en-US" sz="2400" b="1" dirty="0">
                  <a:latin typeface="隶书" pitchFamily="49" charset="-122"/>
                  <a:ea typeface="隶书" pitchFamily="49" charset="-122"/>
                </a:endParaRPr>
              </a:p>
            </p:txBody>
          </p:sp>
        </p:grpSp>
        <p:graphicFrame>
          <p:nvGraphicFramePr>
            <p:cNvPr id="12303" name="Object 16"/>
            <p:cNvGraphicFramePr>
              <a:graphicFrameLocks noChangeAspect="1"/>
            </p:cNvGraphicFramePr>
            <p:nvPr/>
          </p:nvGraphicFramePr>
          <p:xfrm>
            <a:off x="1156" y="1026"/>
            <a:ext cx="3856" cy="1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2" imgW="5279390" imgH="1390015" progId="Word.Document.8">
                    <p:embed/>
                  </p:oleObj>
                </mc:Choice>
                <mc:Fallback>
                  <p:oleObj name="" r:id="rId2" imgW="5279390" imgH="1390015" progId="Word.Document.8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3"/>
                        <a:srcRect r="37167"/>
                        <a:stretch>
                          <a:fillRect/>
                        </a:stretch>
                      </p:blipFill>
                      <p:spPr>
                        <a:xfrm>
                          <a:off x="1156" y="1026"/>
                          <a:ext cx="3856" cy="1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2" name="Group 18"/>
          <p:cNvGrpSpPr/>
          <p:nvPr/>
        </p:nvGrpSpPr>
        <p:grpSpPr>
          <a:xfrm>
            <a:off x="3348038" y="836613"/>
            <a:ext cx="2611437" cy="989012"/>
            <a:chOff x="1094" y="715"/>
            <a:chExt cx="1645" cy="623"/>
          </a:xfrm>
        </p:grpSpPr>
        <p:grpSp>
          <p:nvGrpSpPr>
            <p:cNvPr id="12293" name="Group 19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12295" name="Group 20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12300" name="Oval 21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2301" name="Oval 22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2296" name="Oval 23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297" name="Oval 24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298" name="Oval 25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299" name="Oval 26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294" name="Text Box 27"/>
            <p:cNvSpPr txBox="1"/>
            <p:nvPr/>
          </p:nvSpPr>
          <p:spPr>
            <a:xfrm>
              <a:off x="1349" y="791"/>
              <a:ext cx="1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.1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essence_of_time">
  <a:themeElements>
    <a:clrScheme name="essence_of_ti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sence_of_time">
      <a:majorFont>
        <a:latin typeface="Impact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ssence_of_ti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ce_of_time</Template>
  <TotalTime>0</TotalTime>
  <Words>1109</Words>
  <Application>WPS 演示</Application>
  <PresentationFormat>全屏显示(4:3)</PresentationFormat>
  <Paragraphs>17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6</vt:i4>
      </vt:variant>
    </vt:vector>
  </HeadingPairs>
  <TitlesOfParts>
    <vt:vector size="65" baseType="lpstr">
      <vt:lpstr>Arial</vt:lpstr>
      <vt:lpstr>宋体</vt:lpstr>
      <vt:lpstr>Wingdings</vt:lpstr>
      <vt:lpstr>Impact</vt:lpstr>
      <vt:lpstr>Tahoma</vt:lpstr>
      <vt:lpstr>Calibri</vt:lpstr>
      <vt:lpstr>楷体_GB2312</vt:lpstr>
      <vt:lpstr>新宋体</vt:lpstr>
      <vt:lpstr>Arial Black</vt:lpstr>
      <vt:lpstr>Times New Roman</vt:lpstr>
      <vt:lpstr>隶书</vt:lpstr>
      <vt:lpstr>微软雅黑</vt:lpstr>
      <vt:lpstr>华文行楷</vt:lpstr>
      <vt:lpstr>Arial Unicode MS</vt:lpstr>
      <vt:lpstr>essence_of_time</vt:lpstr>
      <vt:lpstr>Equation.DSMT4</vt:lpstr>
      <vt:lpstr>Equation.DSMT4</vt:lpstr>
      <vt:lpstr>Equation.DSMT4</vt:lpstr>
      <vt:lpstr>Equation.DSMT4</vt:lpstr>
      <vt:lpstr>Word.Document.8</vt:lpstr>
      <vt:lpstr>Equation.DSMT4</vt:lpstr>
      <vt:lpstr>Word.Document.8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Word.Document.8</vt:lpstr>
      <vt:lpstr>Equation.KSEE3</vt:lpstr>
      <vt:lpstr>Equation.KSEE3</vt:lpstr>
      <vt:lpstr>Equation.KSEE3</vt:lpstr>
      <vt:lpstr>Equation.KSEE3</vt:lpstr>
      <vt:lpstr>Equation.KSEE3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   实数指数幂</dc:title>
  <dc:creator>微软用户</dc:creator>
  <cp:lastModifiedBy>admin</cp:lastModifiedBy>
  <cp:revision>77</cp:revision>
  <dcterms:created xsi:type="dcterms:W3CDTF">2009-04-16T11:38:28Z</dcterms:created>
  <dcterms:modified xsi:type="dcterms:W3CDTF">2020-02-06T04:55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